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68" r:id="rId2"/>
    <p:sldId id="335" r:id="rId3"/>
    <p:sldId id="1623" r:id="rId4"/>
    <p:sldId id="1624" r:id="rId5"/>
    <p:sldId id="477" r:id="rId6"/>
    <p:sldId id="4076" r:id="rId7"/>
    <p:sldId id="4078" r:id="rId8"/>
    <p:sldId id="1671" r:id="rId9"/>
    <p:sldId id="501" r:id="rId10"/>
    <p:sldId id="336" r:id="rId11"/>
    <p:sldId id="4088" r:id="rId12"/>
    <p:sldId id="4080" r:id="rId13"/>
    <p:sldId id="1651" r:id="rId14"/>
    <p:sldId id="4087" r:id="rId15"/>
    <p:sldId id="1665" r:id="rId16"/>
    <p:sldId id="280" r:id="rId17"/>
  </p:sldIdLst>
  <p:sldSz cx="12192000" cy="6858000"/>
  <p:notesSz cx="7104063" cy="10234613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1pPr>
    <a:lvl2pPr marL="0" marR="0" indent="457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2pPr>
    <a:lvl3pPr marL="0" marR="0" indent="9144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3pPr>
    <a:lvl4pPr marL="0" marR="0" indent="1371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4pPr>
    <a:lvl5pPr marL="0" marR="0" indent="1828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5pPr>
    <a:lvl6pPr marL="0" marR="0" indent="22860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6pPr>
    <a:lvl7pPr marL="0" marR="0" indent="2743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7pPr>
    <a:lvl8pPr marL="0" marR="0" indent="32004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8pPr>
    <a:lvl9pPr marL="0" marR="0" indent="3657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E64123"/>
    <a:srgbClr val="FF9900"/>
    <a:srgbClr val="339933"/>
    <a:srgbClr val="0000FF"/>
    <a:srgbClr val="FF0000"/>
    <a:srgbClr val="FFFF00"/>
    <a:srgbClr val="009FDF"/>
    <a:srgbClr val="2DA4A4"/>
    <a:srgbClr val="004A6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DFF3"/>
          </a:solidFill>
        </a:fill>
      </a:tcStyle>
    </a:wholeTbl>
    <a:band2H>
      <a:tcTxStyle/>
      <a:tcStyle>
        <a:tcBdr/>
        <a:fill>
          <a:solidFill>
            <a:srgbClr val="E6EFF9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ED6"/>
          </a:solidFill>
        </a:fill>
      </a:tcStyle>
    </a:wholeTbl>
    <a:band2H>
      <a:tcTxStyle/>
      <a:tcStyle>
        <a:tcBdr/>
        <a:fill>
          <a:solidFill>
            <a:srgbClr val="E6E8EC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CD1D5"/>
          </a:solidFill>
        </a:fill>
      </a:tcStyle>
    </a:wholeTbl>
    <a:band2H>
      <a:tcTxStyle/>
      <a:tcStyle>
        <a:tcBdr/>
        <a:fill>
          <a:solidFill>
            <a:srgbClr val="E7E9EB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87766" autoAdjust="0"/>
  </p:normalViewPr>
  <p:slideViewPr>
    <p:cSldViewPr snapToGrid="0">
      <p:cViewPr varScale="1">
        <p:scale>
          <a:sx n="59" d="100"/>
          <a:sy n="59" d="100"/>
        </p:scale>
        <p:origin x="940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46" d="100"/>
          <a:sy n="46" d="100"/>
        </p:scale>
        <p:origin x="2764" y="40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hape 53"/>
          <p:cNvSpPr>
            <a:spLocks noGrp="1" noRot="1" noChangeAspect="1"/>
          </p:cNvSpPr>
          <p:nvPr>
            <p:ph type="sldImg"/>
          </p:nvPr>
        </p:nvSpPr>
        <p:spPr>
          <a:xfrm>
            <a:off x="141288" y="768350"/>
            <a:ext cx="6821487" cy="3836988"/>
          </a:xfrm>
          <a:prstGeom prst="rect">
            <a:avLst/>
          </a:prstGeom>
        </p:spPr>
        <p:txBody>
          <a:bodyPr lIns="99040" tIns="49521" rIns="99040" bIns="49521"/>
          <a:lstStyle/>
          <a:p>
            <a:endParaRPr/>
          </a:p>
        </p:txBody>
      </p:sp>
      <p:sp>
        <p:nvSpPr>
          <p:cNvPr id="54" name="Shape 54"/>
          <p:cNvSpPr>
            <a:spLocks noGrp="1"/>
          </p:cNvSpPr>
          <p:nvPr>
            <p:ph type="body" sz="quarter" idx="1"/>
          </p:nvPr>
        </p:nvSpPr>
        <p:spPr>
          <a:xfrm>
            <a:off x="947211" y="4861441"/>
            <a:ext cx="5209646" cy="4605576"/>
          </a:xfrm>
          <a:prstGeom prst="rect">
            <a:avLst/>
          </a:prstGeom>
        </p:spPr>
        <p:txBody>
          <a:bodyPr lIns="99040" tIns="49521" rIns="99040" bIns="49521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2447378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Arial"/>
      </a:defRPr>
    </a:lvl1pPr>
    <a:lvl2pPr indent="228600" latinLnBrk="0">
      <a:defRPr sz="1200">
        <a:latin typeface="+mj-lt"/>
        <a:ea typeface="+mj-ea"/>
        <a:cs typeface="+mj-cs"/>
        <a:sym typeface="Arial"/>
      </a:defRPr>
    </a:lvl2pPr>
    <a:lvl3pPr indent="457200" latinLnBrk="0">
      <a:defRPr sz="1200">
        <a:latin typeface="+mj-lt"/>
        <a:ea typeface="+mj-ea"/>
        <a:cs typeface="+mj-cs"/>
        <a:sym typeface="Arial"/>
      </a:defRPr>
    </a:lvl3pPr>
    <a:lvl4pPr indent="685800" latinLnBrk="0">
      <a:defRPr sz="1200">
        <a:latin typeface="+mj-lt"/>
        <a:ea typeface="+mj-ea"/>
        <a:cs typeface="+mj-cs"/>
        <a:sym typeface="Arial"/>
      </a:defRPr>
    </a:lvl4pPr>
    <a:lvl5pPr indent="914400" latinLnBrk="0">
      <a:defRPr sz="1200">
        <a:latin typeface="+mj-lt"/>
        <a:ea typeface="+mj-ea"/>
        <a:cs typeface="+mj-cs"/>
        <a:sym typeface="Arial"/>
      </a:defRPr>
    </a:lvl5pPr>
    <a:lvl6pPr indent="1143000" latinLnBrk="0">
      <a:defRPr sz="1200">
        <a:latin typeface="+mj-lt"/>
        <a:ea typeface="+mj-ea"/>
        <a:cs typeface="+mj-cs"/>
        <a:sym typeface="Arial"/>
      </a:defRPr>
    </a:lvl6pPr>
    <a:lvl7pPr indent="1371600" latinLnBrk="0">
      <a:defRPr sz="1200">
        <a:latin typeface="+mj-lt"/>
        <a:ea typeface="+mj-ea"/>
        <a:cs typeface="+mj-cs"/>
        <a:sym typeface="Arial"/>
      </a:defRPr>
    </a:lvl7pPr>
    <a:lvl8pPr indent="1600200" latinLnBrk="0">
      <a:defRPr sz="1200">
        <a:latin typeface="+mj-lt"/>
        <a:ea typeface="+mj-ea"/>
        <a:cs typeface="+mj-cs"/>
        <a:sym typeface="Arial"/>
      </a:defRPr>
    </a:lvl8pPr>
    <a:lvl9pPr indent="1828800" latinLnBrk="0">
      <a:defRPr sz="1200">
        <a:latin typeface="+mj-lt"/>
        <a:ea typeface="+mj-ea"/>
        <a:cs typeface="+mj-cs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195035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86503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87313" y="746125"/>
            <a:ext cx="6615112" cy="3722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638024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87313" y="746125"/>
            <a:ext cx="6615112" cy="3722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934307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326124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1288" y="768350"/>
            <a:ext cx="6821487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9917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defTabSz="882030" rtl="0">
              <a:defRPr/>
            </a:pPr>
            <a:endParaRPr lang="de-DE" dirty="0">
              <a:solidFill>
                <a:srgbClr val="000000"/>
              </a:solidFill>
            </a:endParaRPr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81212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w: 4.3 m, 4 m, CPMU</a:t>
            </a:r>
          </a:p>
          <a:p>
            <a:r>
              <a:rPr lang="en-US" dirty="0"/>
              <a:t>Refurbished (</a:t>
            </a:r>
            <a:r>
              <a:rPr lang="en-US" dirty="0" err="1"/>
              <a:t>MvL</a:t>
            </a:r>
            <a:r>
              <a:rPr lang="en-US" dirty="0"/>
              <a:t>, all 2 m devices  +Apple and in-vacuum 4m) 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456461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8898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77580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Text"/>
          <p:cNvSpPr txBox="1">
            <a:spLocks noGrp="1"/>
          </p:cNvSpPr>
          <p:nvPr>
            <p:ph type="title"/>
          </p:nvPr>
        </p:nvSpPr>
        <p:spPr>
          <a:xfrm>
            <a:off x="407987" y="349611"/>
            <a:ext cx="11376026" cy="185525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lnSpc>
                <a:spcPct val="100000"/>
              </a:lnSpc>
              <a:defRPr sz="6000"/>
            </a:lvl1pPr>
          </a:lstStyle>
          <a:p>
            <a:r>
              <a:t>Title Text</a:t>
            </a:r>
          </a:p>
        </p:txBody>
      </p:sp>
      <p:sp>
        <p:nvSpPr>
          <p:cNvPr id="13" name="Body Level One…"/>
          <p:cNvSpPr txBox="1">
            <a:spLocks noGrp="1"/>
          </p:cNvSpPr>
          <p:nvPr>
            <p:ph type="body" sz="half" idx="1"/>
          </p:nvPr>
        </p:nvSpPr>
        <p:spPr>
          <a:xfrm>
            <a:off x="407987" y="2335014"/>
            <a:ext cx="11376026" cy="15257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SzTx/>
              <a:buFontTx/>
              <a:buNone/>
              <a:defRPr b="1">
                <a:solidFill>
                  <a:schemeClr val="accent2"/>
                </a:solidFill>
              </a:defRPr>
            </a:lvl1pPr>
            <a:lvl2pPr marL="0" indent="457200">
              <a:buSzTx/>
              <a:buFontTx/>
              <a:buNone/>
              <a:defRPr b="1">
                <a:solidFill>
                  <a:schemeClr val="accent2"/>
                </a:solidFill>
              </a:defRPr>
            </a:lvl2pPr>
            <a:lvl3pPr marL="0" indent="914400">
              <a:buSzTx/>
              <a:buFontTx/>
              <a:buNone/>
              <a:defRPr b="1">
                <a:solidFill>
                  <a:schemeClr val="accent2"/>
                </a:solidFill>
              </a:defRPr>
            </a:lvl3pPr>
            <a:lvl4pPr marL="0" indent="1371600">
              <a:buSzTx/>
              <a:buFontTx/>
              <a:buNone/>
              <a:defRPr b="1">
                <a:solidFill>
                  <a:schemeClr val="accent2"/>
                </a:solidFill>
              </a:defRPr>
            </a:lvl4pPr>
            <a:lvl5pPr marL="0" indent="1828800">
              <a:buSzTx/>
              <a:buFontTx/>
              <a:buNone/>
              <a:defRPr b="1">
                <a:solidFill>
                  <a:schemeClr val="accent2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4" name="Textplatzhalter 11"/>
          <p:cNvSpPr>
            <a:spLocks noGrp="1"/>
          </p:cNvSpPr>
          <p:nvPr>
            <p:ph type="body" sz="quarter" idx="13"/>
          </p:nvPr>
        </p:nvSpPr>
        <p:spPr>
          <a:xfrm>
            <a:off x="414395" y="4096780"/>
            <a:ext cx="11369551" cy="70037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SzTx/>
              <a:buFontTx/>
              <a:buNone/>
            </a:pPr>
            <a:endParaRPr/>
          </a:p>
        </p:txBody>
      </p:sp>
      <p:pic>
        <p:nvPicPr>
          <p:cNvPr id="15" name="Grafik 8" descr="Grafik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33031" y="5669841"/>
            <a:ext cx="793751" cy="794194"/>
          </a:xfrm>
          <a:prstGeom prst="rect">
            <a:avLst/>
          </a:prstGeom>
          <a:ln w="12700">
            <a:miter lim="400000"/>
          </a:ln>
        </p:spPr>
      </p:pic>
      <p:pic>
        <p:nvPicPr>
          <p:cNvPr id="16" name="Grafik 6" descr="Grafi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6261913"/>
            <a:ext cx="2168482" cy="160616"/>
          </a:xfrm>
          <a:prstGeom prst="rect">
            <a:avLst/>
          </a:prstGeom>
          <a:ln w="12700">
            <a:miter lim="400000"/>
          </a:ln>
        </p:spPr>
      </p:pic>
      <p:sp>
        <p:nvSpPr>
          <p:cNvPr id="17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5892800" y="6172200"/>
            <a:ext cx="2844800" cy="368301"/>
          </a:xfrm>
          <a:prstGeom prst="rect">
            <a:avLst/>
          </a:prstGeom>
        </p:spPr>
        <p:txBody>
          <a:bodyPr lIns="45719" tIns="45719" rIns="45719" bIns="45719" anchor="ctr"/>
          <a:lstStyle>
            <a:lvl1pPr algn="r"/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38" name="Title Text"/>
          <p:cNvSpPr txBox="1">
            <a:spLocks noGrp="1"/>
          </p:cNvSpPr>
          <p:nvPr>
            <p:ph type="title"/>
          </p:nvPr>
        </p:nvSpPr>
        <p:spPr>
          <a:xfrm>
            <a:off x="407987" y="349611"/>
            <a:ext cx="11376026" cy="451098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t>Title Text</a:t>
            </a:r>
          </a:p>
        </p:txBody>
      </p:sp>
      <p:sp>
        <p:nvSpPr>
          <p:cNvPr id="39" name="Body Level One…"/>
          <p:cNvSpPr txBox="1">
            <a:spLocks noGrp="1"/>
          </p:cNvSpPr>
          <p:nvPr>
            <p:ph type="body" sz="quarter" idx="1"/>
          </p:nvPr>
        </p:nvSpPr>
        <p:spPr>
          <a:xfrm>
            <a:off x="407987" y="817500"/>
            <a:ext cx="11376026" cy="37925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SzTx/>
              <a:buFontTx/>
              <a:buNone/>
              <a:defRPr b="1">
                <a:solidFill>
                  <a:schemeClr val="accent2"/>
                </a:solidFill>
              </a:defRPr>
            </a:lvl1pPr>
            <a:lvl2pPr marL="0" indent="266700">
              <a:spcBef>
                <a:spcPts val="0"/>
              </a:spcBef>
              <a:buSzTx/>
              <a:buFontTx/>
              <a:buNone/>
              <a:defRPr b="1">
                <a:solidFill>
                  <a:schemeClr val="accent2"/>
                </a:solidFill>
              </a:defRPr>
            </a:lvl2pPr>
            <a:lvl3pPr>
              <a:spcBef>
                <a:spcPts val="0"/>
              </a:spcBef>
              <a:buFontTx/>
              <a:defRPr b="1">
                <a:solidFill>
                  <a:schemeClr val="accent2"/>
                </a:solidFill>
              </a:defRPr>
            </a:lvl3pPr>
            <a:lvl4pPr>
              <a:spcBef>
                <a:spcPts val="0"/>
              </a:spcBef>
              <a:buFontTx/>
              <a:defRPr b="1">
                <a:solidFill>
                  <a:schemeClr val="accent2"/>
                </a:solidFill>
              </a:defRPr>
            </a:lvl4pPr>
            <a:lvl5pPr>
              <a:spcBef>
                <a:spcPts val="0"/>
              </a:spcBef>
              <a:buFontTx/>
              <a:defRPr b="1">
                <a:solidFill>
                  <a:schemeClr val="accent2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0" name="Fußzeilenplatzhalter 2"/>
          <p:cNvSpPr txBox="1"/>
          <p:nvPr/>
        </p:nvSpPr>
        <p:spPr>
          <a:xfrm>
            <a:off x="791578" y="6580800"/>
            <a:ext cx="9948937" cy="15388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l" defTabSz="4572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dirty="0">
                <a:latin typeface="+mj-lt"/>
                <a:cs typeface="Calibri" panose="020F0502020204030204" pitchFamily="34" charset="0"/>
              </a:rPr>
              <a:t>Accelerator </a:t>
            </a:r>
            <a:r>
              <a:rPr lang="en-US" sz="1000" dirty="0" err="1">
                <a:latin typeface="+mj-lt"/>
                <a:cs typeface="Calibri" panose="020F0502020204030204" pitchFamily="34" charset="0"/>
              </a:rPr>
              <a:t>Middlelayer</a:t>
            </a:r>
            <a:r>
              <a:rPr lang="en-US" sz="1000" dirty="0">
                <a:latin typeface="+mj-lt"/>
                <a:cs typeface="Calibri" panose="020F0502020204030204" pitchFamily="34" charset="0"/>
              </a:rPr>
              <a:t> Workshop, DESY, June 19</a:t>
            </a:r>
            <a:r>
              <a:rPr lang="en-US" sz="1000" baseline="30000" dirty="0">
                <a:latin typeface="+mj-lt"/>
                <a:cs typeface="Calibri" panose="020F0502020204030204" pitchFamily="34" charset="0"/>
              </a:rPr>
              <a:t>th</a:t>
            </a:r>
            <a:r>
              <a:rPr lang="en-US" sz="1000" dirty="0">
                <a:latin typeface="+mj-lt"/>
                <a:cs typeface="Calibri" panose="020F0502020204030204" pitchFamily="34" charset="0"/>
              </a:rPr>
              <a:t>, 2024</a:t>
            </a:r>
            <a:r>
              <a:rPr lang="en-US" sz="1000" dirty="0"/>
              <a:t>, R. Bartolini</a:t>
            </a:r>
          </a:p>
        </p:txBody>
      </p:sp>
      <p:pic>
        <p:nvPicPr>
          <p:cNvPr id="6" name="Grafik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7900" y="332657"/>
            <a:ext cx="1988460" cy="723382"/>
          </a:xfrm>
          <a:prstGeom prst="rect">
            <a:avLst/>
          </a:prstGeom>
        </p:spPr>
      </p:pic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Divider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7988" y="349610"/>
            <a:ext cx="11376025" cy="3511190"/>
          </a:xfrm>
        </p:spPr>
        <p:txBody>
          <a:bodyPr anchor="t"/>
          <a:lstStyle>
            <a:lvl1pPr algn="l">
              <a:lnSpc>
                <a:spcPct val="100000"/>
              </a:lnSpc>
              <a:defRPr sz="6000">
                <a:solidFill>
                  <a:schemeClr val="accent1"/>
                </a:solidFill>
              </a:defRPr>
            </a:lvl1pPr>
          </a:lstStyle>
          <a:p>
            <a:r>
              <a:rPr lang="de-DE" noProof="0"/>
              <a:t>Titelmasterformat durch Klicken bearbeiten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565051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(with Pictur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Bildplatzhalter 6"/>
          <p:cNvSpPr>
            <a:spLocks noGrp="1"/>
          </p:cNvSpPr>
          <p:nvPr>
            <p:ph type="pic" sz="quarter" idx="14"/>
          </p:nvPr>
        </p:nvSpPr>
        <p:spPr>
          <a:xfrm>
            <a:off x="2" y="1"/>
            <a:ext cx="12191997" cy="3429001"/>
          </a:xfrm>
          <a:solidFill>
            <a:schemeClr val="tx2"/>
          </a:solidFill>
        </p:spPr>
        <p:txBody>
          <a:bodyPr anchor="ctr"/>
          <a:lstStyle>
            <a:lvl1pPr marL="0" indent="0" algn="ctr">
              <a:buNone/>
              <a:defRPr/>
            </a:lvl1pPr>
          </a:lstStyle>
          <a:p>
            <a:r>
              <a:rPr lang="de-DE" noProof="0"/>
              <a:t>Bild durch Klicken auf Symbol hinzufügen</a:t>
            </a:r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7988" y="349612"/>
            <a:ext cx="11376025" cy="1099777"/>
          </a:xfrm>
        </p:spPr>
        <p:txBody>
          <a:bodyPr anchor="t"/>
          <a:lstStyle>
            <a:lvl1pPr algn="l">
              <a:lnSpc>
                <a:spcPct val="100000"/>
              </a:lnSpc>
              <a:defRPr sz="6000">
                <a:solidFill>
                  <a:schemeClr val="bg1"/>
                </a:solidFill>
              </a:defRPr>
            </a:lvl1pPr>
          </a:lstStyle>
          <a:p>
            <a:r>
              <a:rPr lang="de-DE" noProof="0"/>
              <a:t>Titelmasterformat durch Klicken bearbeiten</a:t>
            </a:r>
            <a:endParaRPr lang="en-US" noProof="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7987" y="2335014"/>
            <a:ext cx="11376025" cy="889339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noProof="0"/>
              <a:t>Formatvorlage des Untertitelmasters durch Klicken bearbeiten</a:t>
            </a:r>
            <a:endParaRPr lang="en-US" noProof="0" dirty="0"/>
          </a:p>
        </p:txBody>
      </p:sp>
      <p:sp>
        <p:nvSpPr>
          <p:cNvPr id="12" name="Textplatzhalter 11"/>
          <p:cNvSpPr>
            <a:spLocks noGrp="1"/>
          </p:cNvSpPr>
          <p:nvPr>
            <p:ph type="body" sz="quarter" idx="10"/>
          </p:nvPr>
        </p:nvSpPr>
        <p:spPr>
          <a:xfrm>
            <a:off x="414396" y="4096780"/>
            <a:ext cx="11369548" cy="700373"/>
          </a:xfrm>
        </p:spPr>
        <p:txBody>
          <a:bodyPr/>
          <a:lstStyle>
            <a:lvl1pPr marL="0" indent="0">
              <a:spcAft>
                <a:spcPts val="0"/>
              </a:spcAft>
              <a:buNone/>
              <a:defRPr sz="1800"/>
            </a:lvl1pPr>
          </a:lstStyle>
          <a:p>
            <a:pPr lvl="0"/>
            <a:r>
              <a:rPr lang="de-DE" noProof="0"/>
              <a:t>Textmasterformat bearbeiten</a:t>
            </a: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25629FEB-7EDF-4566-BF2D-9E9B8D44D50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68" y="6261914"/>
            <a:ext cx="2168482" cy="160615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338F9ECC-B605-4D88-9A7C-3D464250847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3032" y="5669842"/>
            <a:ext cx="793750" cy="794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041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82216" cy="172816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>
            <a:lvl1pPr>
              <a:defRPr sz="1200"/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3" name="Grafik 9" descr="Grafik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3111" y="6614018"/>
            <a:ext cx="325554" cy="100640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Title Text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3255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/>
          <a:lstStyle/>
          <a:p>
            <a:r>
              <a:t>Title Text</a:t>
            </a:r>
          </a:p>
        </p:txBody>
      </p:sp>
      <p:sp>
        <p:nvSpPr>
          <p:cNvPr id="5" name="Body Level One…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</p:sldLayoutIdLst>
  <p:transition spd="med"/>
  <p:txStyles>
    <p:titleStyle>
      <a:lvl1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1pPr>
      <a:lvl2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2pPr>
      <a:lvl3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3pPr>
      <a:lvl4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4pPr>
      <a:lvl5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5pPr>
      <a:lvl6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6pPr>
      <a:lvl7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7pPr>
      <a:lvl8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8pPr>
      <a:lvl9pPr marL="0" marR="0" indent="0" algn="l" defTabSz="914400" rtl="0" latinLnBrk="0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000" b="1" i="0" u="none" strike="noStrike" cap="none" spc="0" baseline="0">
          <a:solidFill>
            <a:schemeClr val="accent1"/>
          </a:solidFill>
          <a:uFillTx/>
          <a:latin typeface="+mj-lt"/>
          <a:ea typeface="+mj-ea"/>
          <a:cs typeface="+mj-cs"/>
          <a:sym typeface="Arial"/>
        </a:defRPr>
      </a:lvl9pPr>
    </p:titleStyle>
    <p:bodyStyle>
      <a:lvl1pPr marL="361950" marR="0" indent="-361950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1pPr>
      <a:lvl2pPr marL="661987" marR="0" indent="-300037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2pPr>
      <a:lvl3pPr marL="928687" marR="0" indent="-300037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3pPr>
      <a:lvl4pPr marL="1195387" marR="0" indent="-300037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4pPr>
      <a:lvl5pPr marL="1472803" marR="0" indent="-310753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5pPr>
      <a:lvl6pPr marL="2514600" marR="0" indent="-228600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6pPr>
      <a:lvl7pPr marL="2971800" marR="0" indent="-228600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7pPr>
      <a:lvl8pPr marL="3429000" marR="0" indent="-228600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8pPr>
      <a:lvl9pPr marL="3886200" marR="0" indent="-228600" algn="l" defTabSz="914400" rtl="0" latinLnBrk="0">
        <a:lnSpc>
          <a:spcPct val="110000"/>
        </a:lnSpc>
        <a:spcBef>
          <a:spcPts val="1200"/>
        </a:spcBef>
        <a:spcAft>
          <a:spcPts val="0"/>
        </a:spcAft>
        <a:buClrTx/>
        <a:buSzPct val="100000"/>
        <a:buFont typeface="Arial"/>
        <a:buChar char="•"/>
        <a:tabLst>
          <a:tab pos="355600" algn="l"/>
        </a:tabLst>
        <a:defRPr sz="1800" b="0" i="0" u="none" strike="noStrike" cap="none" spc="0" baseline="0">
          <a:solidFill>
            <a:srgbClr val="000000"/>
          </a:solidFill>
          <a:uFillTx/>
          <a:latin typeface="+mj-lt"/>
          <a:ea typeface="+mj-ea"/>
          <a:cs typeface="+mj-cs"/>
          <a:sym typeface="Arial"/>
        </a:defRPr>
      </a:lvl9pPr>
    </p:bodyStyle>
    <p:otherStyle>
      <a:lvl1pPr marL="0" marR="0" indent="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1pPr>
      <a:lvl2pPr marL="0" marR="0" indent="45720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2pPr>
      <a:lvl3pPr marL="0" marR="0" indent="91440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3pPr>
      <a:lvl4pPr marL="0" marR="0" indent="137160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4pPr>
      <a:lvl5pPr marL="0" marR="0" indent="182880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5pPr>
      <a:lvl6pPr marL="0" marR="0" indent="228600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6pPr>
      <a:lvl7pPr marL="0" marR="0" indent="274320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7pPr>
      <a:lvl8pPr marL="0" marR="0" indent="320040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8pPr>
      <a:lvl9pPr marL="0" marR="0" indent="3657600" algn="l" defTabSz="45720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eg"/><Relationship Id="rId4" Type="http://schemas.openxmlformats.org/officeDocument/2006/relationships/image" Target="../media/image21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platzhalter 6"/>
          <p:cNvPicPr>
            <a:picLocks noGrp="1" noChangeAspect="1"/>
          </p:cNvPicPr>
          <p:nvPr>
            <p:ph type="pic" sz="quarter" idx="1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2"/>
            <a:ext cx="12191997" cy="3428999"/>
          </a:xfrm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78000" y="1440000"/>
            <a:ext cx="11376025" cy="1099777"/>
          </a:xfrm>
        </p:spPr>
        <p:txBody>
          <a:bodyPr/>
          <a:lstStyle/>
          <a:p>
            <a:r>
              <a:rPr lang="en-US" sz="5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PETRA IV machine project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432000" y="2484000"/>
            <a:ext cx="11376025" cy="889339"/>
          </a:xfrm>
        </p:spPr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ccelerator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Middlelayer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Workshop 19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-21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June 2024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0"/>
          </p:nvPr>
        </p:nvSpPr>
        <p:spPr>
          <a:xfrm>
            <a:off x="432000" y="4104000"/>
            <a:ext cx="11369548" cy="700373"/>
          </a:xfrm>
        </p:spPr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iccardo Bartolini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ETRA IV Machine Project Leader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ESY, June 19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2024</a:t>
            </a: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00" y="540000"/>
            <a:ext cx="2344463" cy="720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DE5511-7582-4A7B-B8A3-8724ABB7FDA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771" y="3707464"/>
            <a:ext cx="2690908" cy="1531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29679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13E5033-E777-488B-9417-437FE8EAE3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9" y="1646191"/>
            <a:ext cx="7870577" cy="4328350"/>
          </a:xfrm>
          <a:prstGeom prst="rect">
            <a:avLst/>
          </a:prstGeom>
        </p:spPr>
      </p:pic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0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1"/>
            <a:r>
              <a:rPr lang="en-GB" dirty="0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TRA IV girders prototype casted</a:t>
            </a:r>
            <a:endParaRPr dirty="0">
              <a:solidFill>
                <a:srgbClr val="009FD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9440E4E-F768-4654-95D4-782954F332A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1172" y="1652762"/>
            <a:ext cx="2967380" cy="228302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39644F1-1B7E-4797-8FC1-49D8B0C64F19}"/>
              </a:ext>
            </a:extLst>
          </p:cNvPr>
          <p:cNvSpPr txBox="1"/>
          <p:nvPr/>
        </p:nvSpPr>
        <p:spPr>
          <a:xfrm>
            <a:off x="307120" y="5840517"/>
            <a:ext cx="8444994" cy="70788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The precision of positioning and alignment of magnets on girders will be </a:t>
            </a:r>
            <a:r>
              <a:rPr kumimoji="0" lang="en-US" sz="20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&lt;30 </a:t>
            </a:r>
            <a:r>
              <a:rPr kumimoji="0" lang="en-US" sz="20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m</a:t>
            </a:r>
            <a:endParaRPr lang="en-US" sz="20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Girder-to-girder alignment precision needs to be </a:t>
            </a:r>
            <a:r>
              <a:rPr kumimoji="0" lang="en-US" sz="20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&lt;100 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m</a:t>
            </a:r>
            <a:r>
              <a:rPr kumimoji="0" lang="en-US" sz="20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endParaRPr kumimoji="0" lang="de-DE" sz="20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954DEC-C911-45EB-8270-9CF756C864EA}"/>
              </a:ext>
            </a:extLst>
          </p:cNvPr>
          <p:cNvSpPr txBox="1"/>
          <p:nvPr/>
        </p:nvSpPr>
        <p:spPr>
          <a:xfrm>
            <a:off x="393105" y="982661"/>
            <a:ext cx="11376026" cy="70788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Magnets, vacuum equipment, diagnostics will be assembled, aligned and tested on girder support structures. </a:t>
            </a:r>
            <a:r>
              <a:rPr kumimoji="0" lang="en-US" sz="2000" b="1" i="1" u="sng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PETRA IV will have 288 girders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. Girder assembly will be done in the girder assembly building (GAB)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0A0973D-3413-4ECA-8EB8-4ABC3DBDC9B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0264" y="4112248"/>
            <a:ext cx="3276887" cy="2457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535165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60C28E1-C316-4C3D-A844-CAA1706F75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801" y="231612"/>
            <a:ext cx="11608397" cy="6242371"/>
          </a:xfrm>
          <a:prstGeom prst="rect">
            <a:avLst/>
          </a:prstGeom>
        </p:spPr>
      </p:pic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1</a:t>
            </a:fld>
            <a:endParaRPr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C39D2A-61E7-4641-89FE-B3D7E3913761}"/>
              </a:ext>
            </a:extLst>
          </p:cNvPr>
          <p:cNvSpPr txBox="1"/>
          <p:nvPr/>
        </p:nvSpPr>
        <p:spPr>
          <a:xfrm>
            <a:off x="119743" y="4898571"/>
            <a:ext cx="3091543" cy="14773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Emittance kept constant using variable gap DW</a:t>
            </a:r>
          </a:p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/>
              <a:t>and control of the IDs gap:</a:t>
            </a:r>
          </a:p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200 kW from dipoles</a:t>
            </a:r>
          </a:p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/>
              <a:t>800 kW total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87582274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2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241076"/>
            <a:ext cx="11376026" cy="461665"/>
          </a:xfrm>
          <a:prstGeom prst="rect">
            <a:avLst/>
          </a:prstGeom>
        </p:spPr>
        <p:txBody>
          <a:bodyPr>
            <a:noAutofit/>
          </a:bodyPr>
          <a:lstStyle/>
          <a:p>
            <a:pPr lvl="1"/>
            <a:r>
              <a:rPr lang="en-GB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DESY IV booster</a:t>
            </a:r>
            <a:endParaRPr dirty="0">
              <a:solidFill>
                <a:srgbClr val="00B0F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6E376C5-CC5C-4FCD-8807-8F623D9DEF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76" y="2405383"/>
            <a:ext cx="5664030" cy="3316734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F452E16E-7165-4FBE-9AED-90F24DCE7297}"/>
              </a:ext>
            </a:extLst>
          </p:cNvPr>
          <p:cNvSpPr/>
          <p:nvPr/>
        </p:nvSpPr>
        <p:spPr>
          <a:xfrm>
            <a:off x="1203653" y="5811171"/>
            <a:ext cx="41020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e DESY IV booster (316.8m) will have</a:t>
            </a:r>
          </a:p>
          <a:p>
            <a:pPr algn="ctr"/>
            <a:r>
              <a:rPr lang="en-US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252 magnets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en-US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9 RF caviti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C69086-267D-42F3-B9E0-AEC601BC9030}"/>
              </a:ext>
            </a:extLst>
          </p:cNvPr>
          <p:cNvSpPr txBox="1"/>
          <p:nvPr/>
        </p:nvSpPr>
        <p:spPr>
          <a:xfrm>
            <a:off x="7800038" y="1317741"/>
            <a:ext cx="2682784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System design and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CAD integration progressed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226A525-E581-4B30-913B-3E1C3AE09EB3}"/>
              </a:ext>
            </a:extLst>
          </p:cNvPr>
          <p:cNvSpPr txBox="1"/>
          <p:nvPr/>
        </p:nvSpPr>
        <p:spPr>
          <a:xfrm>
            <a:off x="407987" y="768564"/>
            <a:ext cx="9889885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The PETRA IV proje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 proposal includes the construction of a new booster DESY IV with lower emittance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an the existing DESY II (from 335 nm to 20 nm)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8830E2-96D7-42CE-8AF5-4B3A24E5B795}"/>
              </a:ext>
            </a:extLst>
          </p:cNvPr>
          <p:cNvSpPr txBox="1"/>
          <p:nvPr/>
        </p:nvSpPr>
        <p:spPr>
          <a:xfrm>
            <a:off x="1090347" y="1429440"/>
            <a:ext cx="4510207" cy="923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The lattice was frozen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ast year with a design</a:t>
            </a:r>
          </a:p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delivering 20 nm – 1 </a:t>
            </a:r>
            <a:r>
              <a:rPr kumimoji="0" lang="en-US" sz="18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nC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single bunch operation</a:t>
            </a:r>
          </a:p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reusing the LINAC-II and PIA ring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63B6905-4D4E-4AB2-9569-B05A28E5CB6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8275" y="1964070"/>
            <a:ext cx="4686309" cy="34991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369BE31-38AB-41A1-92F3-78DE977C47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23534" y="5112605"/>
            <a:ext cx="1471627" cy="140685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CE4202D-CFE0-49F5-950E-0948CFD228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95161" y="5112605"/>
            <a:ext cx="1362817" cy="132144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0CC4498-A559-470C-8461-ED2488709ADA}"/>
              </a:ext>
            </a:extLst>
          </p:cNvPr>
          <p:cNvSpPr txBox="1"/>
          <p:nvPr/>
        </p:nvSpPr>
        <p:spPr>
          <a:xfrm>
            <a:off x="9837282" y="2001608"/>
            <a:ext cx="1535034" cy="30777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Arial"/>
              </a:rPr>
              <a:t>Courtesy C. Kula</a:t>
            </a:r>
            <a:endParaRPr kumimoji="0" lang="de-DE" sz="1400" b="1" i="1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F0208C0-FC04-40E0-80D6-E2D62986698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5748" y="5124015"/>
            <a:ext cx="1311282" cy="115429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B884C51-7531-4A12-9FC5-9DB474FF44D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3210" y="5099076"/>
            <a:ext cx="1419786" cy="1362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972264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3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241076"/>
            <a:ext cx="11376026" cy="461665"/>
          </a:xfrm>
          <a:prstGeom prst="rect">
            <a:avLst/>
          </a:prstGeom>
        </p:spPr>
        <p:txBody>
          <a:bodyPr>
            <a:noAutofit/>
          </a:bodyPr>
          <a:lstStyle/>
          <a:p>
            <a:pPr lvl="1"/>
            <a:r>
              <a:rPr lang="en-GB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Y IV installation issues</a:t>
            </a:r>
            <a:endParaRPr dirty="0">
              <a:solidFill>
                <a:srgbClr val="00B0F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C69086-267D-42F3-B9E0-AEC601BC9030}"/>
              </a:ext>
            </a:extLst>
          </p:cNvPr>
          <p:cNvSpPr txBox="1"/>
          <p:nvPr/>
        </p:nvSpPr>
        <p:spPr>
          <a:xfrm>
            <a:off x="5904807" y="2000633"/>
            <a:ext cx="6111607" cy="45243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ifferent options were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analysed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in terms of lattice layout, 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tability and installation procedure: </a:t>
            </a:r>
            <a:endParaRPr lang="de-DE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Installation issues: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marR="0" indent="-28575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Close to the maximum load: </a:t>
            </a:r>
          </a:p>
          <a:p>
            <a:pPr marR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1.5 tons per magnet + 1.5 tons support</a:t>
            </a:r>
          </a:p>
          <a:p>
            <a:pPr marL="285750" marR="0" indent="-28575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ifficulties in drilling the holes on the ceiling due to </a:t>
            </a:r>
          </a:p>
          <a:p>
            <a:pPr marR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	the reinforced steel rod pattern on the ceiling</a:t>
            </a:r>
          </a:p>
          <a:p>
            <a:pPr marR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	(no wet drilling)</a:t>
            </a:r>
          </a:p>
          <a:p>
            <a:pPr marL="285750" marR="0" indent="-28575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ogistic concept requires a transport and lifting system</a:t>
            </a:r>
          </a:p>
          <a:p>
            <a:pPr lvl="1" indent="0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	and the outer floor load must be reinforced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ption 1: not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favoured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as the outer wall has no support 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illars underneath the floor 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ption 2: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Ringtrager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discarded on the basis of stability issues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ption 4: not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favoured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as the removal of DESY II does not allow 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tart of installation before the PIII shutdown </a:t>
            </a:r>
            <a:endParaRPr lang="de-DE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AA0DF2-FFD7-48E3-8E32-1C4337B25597}"/>
              </a:ext>
            </a:extLst>
          </p:cNvPr>
          <p:cNvSpPr txBox="1"/>
          <p:nvPr/>
        </p:nvSpPr>
        <p:spPr>
          <a:xfrm>
            <a:off x="635803" y="789077"/>
            <a:ext cx="11209157" cy="120032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The definition of detailed installation plans highlighted several issues: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Inherited building layout poses several constraints: installation on the ceiling turns out to be more costly than planned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nd with a complex logistics – not impossible, but triggered a review…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B6FEC7C-E55F-4367-BA3F-3EC911278A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987" y="2003219"/>
            <a:ext cx="5360916" cy="4439509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5F96CD4C-720E-4844-9B49-2613384A5EC3}"/>
              </a:ext>
            </a:extLst>
          </p:cNvPr>
          <p:cNvSpPr/>
          <p:nvPr/>
        </p:nvSpPr>
        <p:spPr>
          <a:xfrm>
            <a:off x="2535382" y="3288019"/>
            <a:ext cx="220571" cy="519348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tx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4513D6C-CDEF-4923-B1EB-5EE7F7D3A83F}"/>
              </a:ext>
            </a:extLst>
          </p:cNvPr>
          <p:cNvSpPr txBox="1"/>
          <p:nvPr/>
        </p:nvSpPr>
        <p:spPr>
          <a:xfrm>
            <a:off x="1579418" y="3626264"/>
            <a:ext cx="220571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1</a:t>
            </a:r>
            <a:endParaRPr kumimoji="0" lang="de-DE" sz="18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FDC85D2-8B67-4BC1-B3FB-1F11BA6E9409}"/>
              </a:ext>
            </a:extLst>
          </p:cNvPr>
          <p:cNvSpPr/>
          <p:nvPr/>
        </p:nvSpPr>
        <p:spPr>
          <a:xfrm>
            <a:off x="1579418" y="3626264"/>
            <a:ext cx="220571" cy="369330"/>
          </a:xfrm>
          <a:prstGeom prst="ellips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A8BD169-EC75-43E9-BB2A-832ED6DCDAD6}"/>
              </a:ext>
            </a:extLst>
          </p:cNvPr>
          <p:cNvSpPr txBox="1"/>
          <p:nvPr/>
        </p:nvSpPr>
        <p:spPr>
          <a:xfrm>
            <a:off x="2535382" y="3363028"/>
            <a:ext cx="220571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b="1" dirty="0">
                <a:solidFill>
                  <a:srgbClr val="FF0000"/>
                </a:solidFill>
              </a:rPr>
              <a:t>2</a:t>
            </a:r>
            <a:endParaRPr kumimoji="0" lang="de-DE" sz="18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C76B215-4480-4783-B792-8470EC3554DC}"/>
              </a:ext>
            </a:extLst>
          </p:cNvPr>
          <p:cNvSpPr txBox="1"/>
          <p:nvPr/>
        </p:nvSpPr>
        <p:spPr>
          <a:xfrm>
            <a:off x="3523669" y="3640120"/>
            <a:ext cx="220571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b="1" dirty="0">
                <a:solidFill>
                  <a:srgbClr val="FF0000"/>
                </a:solidFill>
              </a:rPr>
              <a:t>3</a:t>
            </a:r>
            <a:endParaRPr kumimoji="0" lang="de-DE" sz="18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F7822EB-F555-4466-BCF4-204F03CFA6A9}"/>
              </a:ext>
            </a:extLst>
          </p:cNvPr>
          <p:cNvSpPr/>
          <p:nvPr/>
        </p:nvSpPr>
        <p:spPr>
          <a:xfrm>
            <a:off x="3523669" y="3640120"/>
            <a:ext cx="220571" cy="369330"/>
          </a:xfrm>
          <a:prstGeom prst="ellips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58E5AAA-000F-485C-9E56-A0C4CF71E26F}"/>
              </a:ext>
            </a:extLst>
          </p:cNvPr>
          <p:cNvSpPr/>
          <p:nvPr/>
        </p:nvSpPr>
        <p:spPr>
          <a:xfrm>
            <a:off x="4091715" y="3301875"/>
            <a:ext cx="220571" cy="519348"/>
          </a:xfrm>
          <a:prstGeom prst="ellipse">
            <a:avLst/>
          </a:prstGeom>
          <a:solidFill>
            <a:srgbClr val="FFFFFF"/>
          </a:solidFill>
          <a:ln w="25400" cap="flat">
            <a:solidFill>
              <a:schemeClr val="tx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49EBB77-CD36-4D06-9D47-FBBFE0472388}"/>
              </a:ext>
            </a:extLst>
          </p:cNvPr>
          <p:cNvSpPr txBox="1"/>
          <p:nvPr/>
        </p:nvSpPr>
        <p:spPr>
          <a:xfrm>
            <a:off x="4091715" y="3376884"/>
            <a:ext cx="220571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4</a:t>
            </a:r>
            <a:endParaRPr kumimoji="0" lang="de-DE" sz="18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2581A9AA-3A14-4DB2-9E17-772B9D2E0EE5}"/>
              </a:ext>
            </a:extLst>
          </p:cNvPr>
          <p:cNvSpPr/>
          <p:nvPr/>
        </p:nvSpPr>
        <p:spPr>
          <a:xfrm>
            <a:off x="1856115" y="2705946"/>
            <a:ext cx="1354974" cy="408620"/>
          </a:xfrm>
          <a:prstGeom prst="roundRect">
            <a:avLst/>
          </a:prstGeom>
          <a:gradFill>
            <a:gsLst>
              <a:gs pos="0">
                <a:srgbClr val="FF0000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spc="0" normalizeH="0" baseline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Arial"/>
              </a:rPr>
              <a:t>DESY IV</a:t>
            </a:r>
            <a:endParaRPr kumimoji="0" lang="de-DE" sz="1800" b="1" i="1" u="none" strike="noStrike" cap="none" spc="0" normalizeH="0" baseline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+mj-lt"/>
              <a:ea typeface="+mj-ea"/>
              <a:cs typeface="+mj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09151441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14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318323"/>
            <a:ext cx="11376026" cy="461665"/>
          </a:xfrm>
          <a:prstGeom prst="rect">
            <a:avLst/>
          </a:prstGeom>
        </p:spPr>
        <p:txBody>
          <a:bodyPr>
            <a:noAutofit/>
          </a:bodyPr>
          <a:lstStyle/>
          <a:p>
            <a:pPr lvl="1"/>
            <a:r>
              <a:rPr lang="en-GB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ternative options for the pre-accelerator: LPA  injector</a:t>
            </a:r>
            <a:endParaRPr dirty="0">
              <a:solidFill>
                <a:srgbClr val="00B0F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CC6F37C-3A28-4FDD-BF20-D2C12442F0D7}"/>
              </a:ext>
            </a:extLst>
          </p:cNvPr>
          <p:cNvSpPr txBox="1"/>
          <p:nvPr/>
        </p:nvSpPr>
        <p:spPr>
          <a:xfrm flipH="1">
            <a:off x="5428211" y="1142997"/>
            <a:ext cx="6633556" cy="258532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Building on the strong R&amp;D for the development of LPA at DESY, We propose to build a 6 GeV LPA injector for PETRA IV.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The next 3 years will be focused to the demonstration of high quality beam suitable for high efficiency injection in PIV AND high reliability of th</a:t>
            </a:r>
            <a:r>
              <a:rPr lang="en-US" dirty="0"/>
              <a:t>e injector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Challenges addressed with the RF </a:t>
            </a:r>
            <a:r>
              <a:rPr kumimoji="0" lang="en-US" sz="18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dechirper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 experiment at LUX DESY and 450 MeV injection in </a:t>
            </a:r>
            <a:r>
              <a:rPr lang="en-US" dirty="0"/>
              <a:t>D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ESY II by mid 2026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396B1CD-2558-4063-B435-3D50F0D006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6028" y="4128939"/>
            <a:ext cx="6955972" cy="228814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0EE48D5-2680-4CDE-BE81-A98B430018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146" y="1338416"/>
            <a:ext cx="5063161" cy="4239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820454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5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lvl="1"/>
            <a:r>
              <a:rPr lang="en-GB" dirty="0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clusions and future work</a:t>
            </a:r>
            <a:endParaRPr dirty="0">
              <a:solidFill>
                <a:srgbClr val="009FD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86DD690-0772-4312-9D28-E50BAFD12528}"/>
              </a:ext>
            </a:extLst>
          </p:cNvPr>
          <p:cNvSpPr txBox="1"/>
          <p:nvPr/>
        </p:nvSpPr>
        <p:spPr>
          <a:xfrm>
            <a:off x="558894" y="1544173"/>
            <a:ext cx="10416634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latin typeface="Calibri" panose="020F0502020204030204" pitchFamily="34" charset="0"/>
                <a:cs typeface="Calibri" panose="020F0502020204030204" pitchFamily="34" charset="0"/>
              </a:rPr>
              <a:t>PETRA IV is the highest priority project at DESY</a:t>
            </a:r>
          </a:p>
          <a:p>
            <a:endParaRPr lang="en-GB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latin typeface="Calibri" panose="020F0502020204030204" pitchFamily="34" charset="0"/>
                <a:cs typeface="Calibri" panose="020F0502020204030204" pitchFamily="34" charset="0"/>
              </a:rPr>
              <a:t>Storage ring lattice well defined.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Many elements of the machine are close to their final design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Prototypes are on the w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DR ready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ESY IV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programme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under revision – new lattice don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Plans for a Laser Plasma injector strongly supported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imescale still unclear depending on funding agency decision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Present planes hinge on project approval 2026 and PIII shutdown in 2030-2032</a:t>
            </a:r>
          </a:p>
        </p:txBody>
      </p:sp>
    </p:spTree>
    <p:extLst>
      <p:ext uri="{BB962C8B-B14F-4D97-AF65-F5344CB8AC3E}">
        <p14:creationId xmlns:p14="http://schemas.microsoft.com/office/powerpoint/2010/main" val="3113994125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sz="4000" dirty="0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nks to many colleagues that provided material for </a:t>
            </a:r>
            <a:r>
              <a:rPr lang="de-DE" sz="4000" dirty="0" err="1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</a:t>
            </a:r>
            <a:r>
              <a:rPr lang="de-DE" sz="4000" dirty="0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4000" dirty="0" err="1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mmary</a:t>
            </a:r>
            <a:br>
              <a:rPr lang="de-DE" sz="4000" dirty="0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de-DE" dirty="0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dirty="0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nk you for your </a:t>
            </a:r>
            <a:r>
              <a:rPr lang="de-DE" dirty="0" err="1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tention</a:t>
            </a:r>
            <a:r>
              <a:rPr lang="de-DE" dirty="0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  <a:br>
              <a:rPr lang="de-DE" dirty="0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de-DE" dirty="0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dirty="0" err="1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nks</a:t>
            </a:r>
            <a:r>
              <a:rPr lang="de-DE" dirty="0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dirty="0" err="1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</a:t>
            </a:r>
            <a:r>
              <a:rPr lang="de-DE" dirty="0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-FAST and LEAPS</a:t>
            </a:r>
          </a:p>
        </p:txBody>
      </p:sp>
    </p:spTree>
    <p:extLst>
      <p:ext uri="{BB962C8B-B14F-4D97-AF65-F5344CB8AC3E}">
        <p14:creationId xmlns:p14="http://schemas.microsoft.com/office/powerpoint/2010/main" val="27768001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2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1"/>
            <a:r>
              <a:rPr lang="en-GB" dirty="0">
                <a:solidFill>
                  <a:srgbClr val="009FD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line</a:t>
            </a:r>
            <a:endParaRPr dirty="0">
              <a:solidFill>
                <a:srgbClr val="009FD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3CDE241-18B7-4C74-BF18-CCD16BF872AE}"/>
              </a:ext>
            </a:extLst>
          </p:cNvPr>
          <p:cNvSpPr txBox="1"/>
          <p:nvPr/>
        </p:nvSpPr>
        <p:spPr>
          <a:xfrm>
            <a:off x="1697182" y="1702429"/>
            <a:ext cx="879763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Scope of the PETRA IV machine project</a:t>
            </a:r>
          </a:p>
          <a:p>
            <a:endParaRPr lang="en-GB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Design challeng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Highlights of technical subsystems</a:t>
            </a:r>
          </a:p>
          <a:p>
            <a:endParaRPr lang="en-GB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Alternatives for the pre-injector</a:t>
            </a:r>
          </a:p>
          <a:p>
            <a:pPr lvl="1" indent="0"/>
            <a:endParaRPr lang="en-GB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1156489170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3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PETRA III is one of the core facilities at DESY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Picture 23" descr="https://media.desy.de/DESYmediabank/ConvertAssets/2015-09-29_Luftbild_mit_Beschleunigern_RS-0045_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89" b="5597"/>
          <a:stretch>
            <a:fillRect/>
          </a:stretch>
        </p:blipFill>
        <p:spPr bwMode="auto">
          <a:xfrm>
            <a:off x="468313" y="1693716"/>
            <a:ext cx="7772400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Up Arrow 8"/>
          <p:cNvSpPr>
            <a:spLocks noChangeArrowheads="1"/>
          </p:cNvSpPr>
          <p:nvPr/>
        </p:nvSpPr>
        <p:spPr bwMode="auto">
          <a:xfrm>
            <a:off x="2414588" y="4314683"/>
            <a:ext cx="215900" cy="904054"/>
          </a:xfrm>
          <a:prstGeom prst="upArrow">
            <a:avLst>
              <a:gd name="adj1" fmla="val 50000"/>
              <a:gd name="adj2" fmla="val 50033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endParaRPr lang="de-DE" altLang="de-DE"/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1474788" y="5239374"/>
            <a:ext cx="2095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en-US" altLang="de-DE" dirty="0"/>
              <a:t>Max von Laue Hall</a:t>
            </a:r>
          </a:p>
        </p:txBody>
      </p:sp>
      <p:sp>
        <p:nvSpPr>
          <p:cNvPr id="10" name="Up Arrow 6"/>
          <p:cNvSpPr>
            <a:spLocks noChangeArrowheads="1"/>
          </p:cNvSpPr>
          <p:nvPr/>
        </p:nvSpPr>
        <p:spPr bwMode="auto">
          <a:xfrm>
            <a:off x="6588125" y="4658509"/>
            <a:ext cx="215900" cy="584201"/>
          </a:xfrm>
          <a:prstGeom prst="upArrow">
            <a:avLst>
              <a:gd name="adj1" fmla="val 50000"/>
              <a:gd name="adj2" fmla="val 49969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endParaRPr lang="de-DE" altLang="de-DE"/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5867400" y="5242711"/>
            <a:ext cx="2052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 typeface="Arial" pitchFamily="34" charset="0"/>
              <a:buNone/>
            </a:pPr>
            <a:r>
              <a:rPr lang="en-US" altLang="de-DE"/>
              <a:t>Paul P. Ewald Hall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en-US" altLang="de-DE" sz="1400"/>
              <a:t>Extension Hall North</a:t>
            </a:r>
          </a:p>
        </p:txBody>
      </p:sp>
      <p:sp>
        <p:nvSpPr>
          <p:cNvPr id="12" name="Down Arrow 4"/>
          <p:cNvSpPr>
            <a:spLocks noChangeArrowheads="1"/>
          </p:cNvSpPr>
          <p:nvPr/>
        </p:nvSpPr>
        <p:spPr bwMode="auto">
          <a:xfrm>
            <a:off x="1116013" y="1660855"/>
            <a:ext cx="215900" cy="1124132"/>
          </a:xfrm>
          <a:prstGeom prst="downArrow">
            <a:avLst>
              <a:gd name="adj1" fmla="val 50000"/>
              <a:gd name="adj2" fmla="val 50044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endParaRPr lang="de-DE" altLang="de-DE"/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468313" y="1106817"/>
            <a:ext cx="1827212" cy="554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en-US" altLang="de-DE"/>
              <a:t>Ada Yonath Hall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Font typeface="Arial" pitchFamily="34" charset="0"/>
              <a:buNone/>
            </a:pPr>
            <a:r>
              <a:rPr lang="en-US" altLang="de-DE" sz="1200"/>
              <a:t>Extension Hall East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8329613" y="2012634"/>
          <a:ext cx="3738562" cy="1274603"/>
        </p:xfrm>
        <a:graphic>
          <a:graphicData uri="http://schemas.openxmlformats.org/drawingml/2006/table">
            <a:tbl>
              <a:tblPr firstRow="1" firstCol="1" bandRow="1"/>
              <a:tblGrid>
                <a:gridCol w="2376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2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431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b="1" kern="800" dirty="0">
                          <a:effectLst/>
                          <a:latin typeface="Times New Roman"/>
                          <a:ea typeface="Times New Roman"/>
                        </a:rPr>
                        <a:t>Parameter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b="1" kern="800">
                          <a:effectLst/>
                          <a:latin typeface="Times New Roman"/>
                          <a:ea typeface="Times New Roman"/>
                        </a:rPr>
                        <a:t>PETRA III</a:t>
                      </a:r>
                      <a:endParaRPr lang="de-DE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31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Energy [GeV]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>
                          <a:effectLst/>
                          <a:latin typeface="Times New Roman"/>
                          <a:ea typeface="Times New Roman"/>
                        </a:rPr>
                        <a:t>6</a:t>
                      </a:r>
                      <a:endParaRPr lang="de-DE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31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Circumference [m]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>
                          <a:effectLst/>
                          <a:latin typeface="Times New Roman"/>
                          <a:ea typeface="Times New Roman"/>
                        </a:rPr>
                        <a:t>2304</a:t>
                      </a:r>
                      <a:endParaRPr lang="de-DE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33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Emittance (hor./vert.) [nm]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1.3 / 0.013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31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Total current [mA]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100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" name="Transition from conceptual to detailed technical design"/>
          <p:cNvSpPr txBox="1">
            <a:spLocks noGrp="1"/>
          </p:cNvSpPr>
          <p:nvPr>
            <p:ph type="body" sz="quarter" idx="1"/>
          </p:nvPr>
        </p:nvSpPr>
        <p:spPr>
          <a:xfrm>
            <a:off x="407987" y="817500"/>
            <a:ext cx="11376026" cy="379253"/>
          </a:xfrm>
          <a:prstGeom prst="rect">
            <a:avLst/>
          </a:prstGeom>
        </p:spPr>
        <p:txBody>
          <a:bodyPr/>
          <a:lstStyle/>
          <a:p>
            <a:r>
              <a:rPr lang="en-GB" dirty="0"/>
              <a:t>Each year ~5000h of operation serve more </a:t>
            </a:r>
            <a:r>
              <a:rPr lang="en-GB"/>
              <a:t>than 3300 </a:t>
            </a:r>
            <a:r>
              <a:rPr lang="en-GB" dirty="0"/>
              <a:t>user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81789832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6B20D98-60CD-483E-9796-448946752A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78" y="1681491"/>
            <a:ext cx="7804223" cy="3548647"/>
          </a:xfrm>
          <a:prstGeom prst="rect">
            <a:avLst/>
          </a:prstGeom>
        </p:spPr>
      </p:pic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4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PETRA III is one of the core facilities at DESY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Up Arrow 8"/>
          <p:cNvSpPr>
            <a:spLocks noChangeArrowheads="1"/>
          </p:cNvSpPr>
          <p:nvPr/>
        </p:nvSpPr>
        <p:spPr bwMode="auto">
          <a:xfrm>
            <a:off x="2414588" y="4314683"/>
            <a:ext cx="215900" cy="904054"/>
          </a:xfrm>
          <a:prstGeom prst="upArrow">
            <a:avLst>
              <a:gd name="adj1" fmla="val 50000"/>
              <a:gd name="adj2" fmla="val 50033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endParaRPr lang="de-DE" altLang="de-DE"/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1474788" y="5239374"/>
            <a:ext cx="2095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en-US" altLang="de-DE" dirty="0"/>
              <a:t>Max von Laue Hall</a:t>
            </a:r>
          </a:p>
        </p:txBody>
      </p:sp>
      <p:sp>
        <p:nvSpPr>
          <p:cNvPr id="10" name="Up Arrow 6"/>
          <p:cNvSpPr>
            <a:spLocks noChangeArrowheads="1"/>
          </p:cNvSpPr>
          <p:nvPr/>
        </p:nvSpPr>
        <p:spPr bwMode="auto">
          <a:xfrm>
            <a:off x="6588125" y="4658509"/>
            <a:ext cx="215900" cy="584201"/>
          </a:xfrm>
          <a:prstGeom prst="upArrow">
            <a:avLst>
              <a:gd name="adj1" fmla="val 50000"/>
              <a:gd name="adj2" fmla="val 49969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endParaRPr lang="de-DE" altLang="de-DE"/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5867400" y="5242711"/>
            <a:ext cx="2052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 typeface="Arial" pitchFamily="34" charset="0"/>
              <a:buNone/>
            </a:pPr>
            <a:r>
              <a:rPr lang="en-US" altLang="de-DE"/>
              <a:t>Paul P. Ewald Hall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en-US" altLang="de-DE" sz="1400"/>
              <a:t>Extension Hall North</a:t>
            </a:r>
          </a:p>
        </p:txBody>
      </p:sp>
      <p:sp>
        <p:nvSpPr>
          <p:cNvPr id="12" name="Down Arrow 4"/>
          <p:cNvSpPr>
            <a:spLocks noChangeArrowheads="1"/>
          </p:cNvSpPr>
          <p:nvPr/>
        </p:nvSpPr>
        <p:spPr bwMode="auto">
          <a:xfrm>
            <a:off x="1116013" y="1660855"/>
            <a:ext cx="215900" cy="1124132"/>
          </a:xfrm>
          <a:prstGeom prst="downArrow">
            <a:avLst>
              <a:gd name="adj1" fmla="val 50000"/>
              <a:gd name="adj2" fmla="val 50044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endParaRPr lang="de-DE" altLang="de-DE"/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468313" y="1106817"/>
            <a:ext cx="1827212" cy="554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10000"/>
              </a:lnSpc>
              <a:spcAft>
                <a:spcPts val="1200"/>
              </a:spcAft>
              <a:buFont typeface="Arial" pitchFamily="34" charset="0"/>
              <a:buChar char="•"/>
              <a:tabLst>
                <a:tab pos="2667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ts val="800"/>
              </a:spcAft>
              <a:buFont typeface="Arial" pitchFamily="34" charset="0"/>
              <a:buChar char="•"/>
              <a:tabLst>
                <a:tab pos="266700" algn="l"/>
              </a:tabLs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en-US" altLang="de-DE"/>
              <a:t>Ada Yonath Hall</a:t>
            </a:r>
          </a:p>
          <a:p>
            <a:pPr eaLnBrk="1" hangingPunct="1">
              <a:lnSpc>
                <a:spcPct val="100000"/>
              </a:lnSpc>
              <a:spcAft>
                <a:spcPct val="0"/>
              </a:spcAft>
              <a:buFont typeface="Arial" pitchFamily="34" charset="0"/>
              <a:buNone/>
            </a:pPr>
            <a:r>
              <a:rPr lang="en-US" altLang="de-DE" sz="1200"/>
              <a:t>Extension Hall East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8329613" y="2012634"/>
          <a:ext cx="3738562" cy="1274603"/>
        </p:xfrm>
        <a:graphic>
          <a:graphicData uri="http://schemas.openxmlformats.org/drawingml/2006/table">
            <a:tbl>
              <a:tblPr firstRow="1" firstCol="1" bandRow="1"/>
              <a:tblGrid>
                <a:gridCol w="2376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2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431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b="1" kern="800" dirty="0">
                          <a:effectLst/>
                          <a:latin typeface="Times New Roman"/>
                          <a:ea typeface="Times New Roman"/>
                        </a:rPr>
                        <a:t>Parameter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b="1" kern="800">
                          <a:effectLst/>
                          <a:latin typeface="Times New Roman"/>
                          <a:ea typeface="Times New Roman"/>
                        </a:rPr>
                        <a:t>PETRA III</a:t>
                      </a:r>
                      <a:endParaRPr lang="de-DE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31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Energy [GeV]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>
                          <a:effectLst/>
                          <a:latin typeface="Times New Roman"/>
                          <a:ea typeface="Times New Roman"/>
                        </a:rPr>
                        <a:t>6</a:t>
                      </a:r>
                      <a:endParaRPr lang="de-DE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31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Circumference [m]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>
                          <a:effectLst/>
                          <a:latin typeface="Times New Roman"/>
                          <a:ea typeface="Times New Roman"/>
                        </a:rPr>
                        <a:t>2304</a:t>
                      </a:r>
                      <a:endParaRPr lang="de-DE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33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Emittance (hor./vert.) [nm]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1.3 / 0.013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31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Total current [mA]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Droid Sans"/>
                          <a:cs typeface="Droid Sans"/>
                        </a:defRPr>
                      </a:lvl9pPr>
                    </a:lstStyle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100</a:t>
                      </a:r>
                      <a:endParaRPr lang="de-DE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65" marR="6856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" name="Transition from conceptual to detailed technical design"/>
          <p:cNvSpPr txBox="1">
            <a:spLocks noGrp="1"/>
          </p:cNvSpPr>
          <p:nvPr>
            <p:ph type="body" sz="quarter" idx="1"/>
          </p:nvPr>
        </p:nvSpPr>
        <p:spPr>
          <a:xfrm>
            <a:off x="407987" y="817500"/>
            <a:ext cx="11376026" cy="379253"/>
          </a:xfrm>
          <a:prstGeom prst="rect">
            <a:avLst/>
          </a:prstGeom>
        </p:spPr>
        <p:txBody>
          <a:bodyPr/>
          <a:lstStyle/>
          <a:p>
            <a:r>
              <a:rPr lang="en-GB" dirty="0"/>
              <a:t>Each year ~5000h of operation serve more </a:t>
            </a:r>
            <a:r>
              <a:rPr lang="en-GB"/>
              <a:t>than 3300 </a:t>
            </a:r>
            <a:r>
              <a:rPr lang="en-GB" dirty="0"/>
              <a:t>users</a:t>
            </a:r>
            <a:endParaRPr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A30FC89-ABA4-4B2C-8D73-DDB3C59596F7}"/>
              </a:ext>
            </a:extLst>
          </p:cNvPr>
          <p:cNvSpPr txBox="1"/>
          <p:nvPr/>
        </p:nvSpPr>
        <p:spPr>
          <a:xfrm>
            <a:off x="354602" y="5538873"/>
            <a:ext cx="11773667" cy="101566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sym typeface="Arial"/>
              </a:rPr>
              <a:t>PETRA IV project: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replacing PIII with an ultra-low emittance ring, addin</a:t>
            </a:r>
            <a:r>
              <a:rPr lang="en-US" b="1" dirty="0">
                <a:solidFill>
                  <a:srgbClr val="FF0000"/>
                </a:solidFill>
              </a:rPr>
              <a:t>g a new Experimental Hall in two more octants,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sym typeface="Arial"/>
              </a:rPr>
              <a:t>replacing DES</a:t>
            </a:r>
            <a:r>
              <a:rPr lang="en-US" b="1" dirty="0">
                <a:solidFill>
                  <a:srgbClr val="FF0000"/>
                </a:solidFill>
              </a:rPr>
              <a:t>Y II with a new low emittance booster</a:t>
            </a:r>
            <a:endParaRPr kumimoji="0" lang="de-DE" sz="18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Arial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F4FBEC2-06DA-4F38-8795-424710F015C7}"/>
              </a:ext>
            </a:extLst>
          </p:cNvPr>
          <p:cNvSpPr txBox="1"/>
          <p:nvPr/>
        </p:nvSpPr>
        <p:spPr>
          <a:xfrm>
            <a:off x="8602620" y="3519381"/>
            <a:ext cx="3144449" cy="120032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PETRA III emittance 1300 p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PETRA IV emittance 20 pm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9" name="Arrow: Down 18">
            <a:extLst>
              <a:ext uri="{FF2B5EF4-FFF2-40B4-BE49-F238E27FC236}">
                <a16:creationId xmlns:a16="http://schemas.microsoft.com/office/drawing/2014/main" id="{A061FEDE-B739-4CD6-BC2F-03923E4EDE22}"/>
              </a:ext>
            </a:extLst>
          </p:cNvPr>
          <p:cNvSpPr/>
          <p:nvPr/>
        </p:nvSpPr>
        <p:spPr>
          <a:xfrm>
            <a:off x="9233940" y="3905845"/>
            <a:ext cx="377970" cy="390698"/>
          </a:xfrm>
          <a:prstGeom prst="downArrow">
            <a:avLst/>
          </a:prstGeom>
          <a:solidFill>
            <a:srgbClr val="FF0000"/>
          </a:solidFill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114894A-499A-433C-B7BC-E5DF527F93E4}"/>
              </a:ext>
            </a:extLst>
          </p:cNvPr>
          <p:cNvSpPr txBox="1"/>
          <p:nvPr/>
        </p:nvSpPr>
        <p:spPr>
          <a:xfrm>
            <a:off x="9740468" y="3905845"/>
            <a:ext cx="1772278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65 times smaller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CD5D406-E009-43BA-9B53-AC7E618A6E5A}"/>
              </a:ext>
            </a:extLst>
          </p:cNvPr>
          <p:cNvSpPr txBox="1"/>
          <p:nvPr/>
        </p:nvSpPr>
        <p:spPr>
          <a:xfrm>
            <a:off x="8868667" y="4755012"/>
            <a:ext cx="2746904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enabling 500 times larger </a:t>
            </a:r>
          </a:p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X-ray beams brightness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73185331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EDF7B507-368A-45A7-AD96-82E937A09DE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03" y="1077687"/>
            <a:ext cx="6990576" cy="4280368"/>
          </a:xfrm>
          <a:prstGeom prst="rect">
            <a:avLst/>
          </a:prstGeom>
        </p:spPr>
      </p:pic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5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327843"/>
            <a:ext cx="11376026" cy="451098"/>
          </a:xfrm>
          <a:prstGeom prst="rect">
            <a:avLst/>
          </a:prstGeom>
        </p:spPr>
        <p:txBody>
          <a:bodyPr>
            <a:normAutofit/>
          </a:bodyPr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Landscape of low emittance rings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>
            <p:extLst/>
          </p:nvPr>
        </p:nvGraphicFramePr>
        <p:xfrm>
          <a:off x="1437735" y="3945379"/>
          <a:ext cx="22891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1143000" imgH="381000" progId="Equation.DSMT4">
                  <p:embed/>
                </p:oleObj>
              </mc:Choice>
              <mc:Fallback>
                <p:oleObj name="Equation" r:id="rId5" imgW="1143000" imgH="381000" progId="Equation.DSMT4">
                  <p:embed/>
                  <p:pic>
                    <p:nvPicPr>
                      <p:cNvPr id="1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735" y="3945379"/>
                        <a:ext cx="2289175" cy="7635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7093982" y="1725713"/>
            <a:ext cx="1341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0099"/>
                </a:solidFill>
              </a:rPr>
              <a:t>DBA/TBA</a:t>
            </a:r>
          </a:p>
        </p:txBody>
      </p:sp>
      <p:sp>
        <p:nvSpPr>
          <p:cNvPr id="23" name="Down Arrow 6"/>
          <p:cNvSpPr>
            <a:spLocks noChangeArrowheads="1"/>
          </p:cNvSpPr>
          <p:nvPr/>
        </p:nvSpPr>
        <p:spPr bwMode="auto">
          <a:xfrm>
            <a:off x="7453377" y="2295991"/>
            <a:ext cx="485775" cy="1149951"/>
          </a:xfrm>
          <a:prstGeom prst="downArrow">
            <a:avLst>
              <a:gd name="adj1" fmla="val 50000"/>
              <a:gd name="adj2" fmla="val 49908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" name="TextBox 22"/>
          <p:cNvSpPr txBox="1">
            <a:spLocks noChangeArrowheads="1"/>
          </p:cNvSpPr>
          <p:nvPr/>
        </p:nvSpPr>
        <p:spPr bwMode="auto">
          <a:xfrm>
            <a:off x="6870144" y="3668488"/>
            <a:ext cx="1692275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</a:rPr>
              <a:t>MB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</a:rPr>
              <a:t>+ technology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F31E22D-890F-4EBC-ABE3-643C09713CB1}"/>
              </a:ext>
            </a:extLst>
          </p:cNvPr>
          <p:cNvSpPr txBox="1"/>
          <p:nvPr/>
        </p:nvSpPr>
        <p:spPr>
          <a:xfrm>
            <a:off x="68648" y="5365107"/>
            <a:ext cx="12199812" cy="120032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Multibend</a:t>
            </a: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achromat technology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underpins the development of diffraction-limited light sources </a:t>
            </a:r>
          </a:p>
          <a:p>
            <a:pPr algn="ctr"/>
            <a:r>
              <a:rPr lang="it-IT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S-U 42 </a:t>
            </a:r>
            <a:r>
              <a:rPr lang="it-IT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m</a:t>
            </a:r>
            <a:r>
              <a:rPr lang="it-IT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2024); HEPS &lt;60 </a:t>
            </a:r>
            <a:r>
              <a:rPr lang="it-IT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m</a:t>
            </a:r>
            <a:r>
              <a:rPr lang="it-IT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2025); SPring8-II 50 </a:t>
            </a:r>
            <a:r>
              <a:rPr lang="it-IT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m</a:t>
            </a:r>
            <a:r>
              <a:rPr lang="it-IT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2029); PETRA IV 20 </a:t>
            </a:r>
            <a:r>
              <a:rPr lang="it-IT" altLang="en-US" sz="2400" b="1" dirty="0" err="1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m</a:t>
            </a:r>
            <a:r>
              <a:rPr lang="it-IT" alt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2030);</a:t>
            </a:r>
          </a:p>
          <a:p>
            <a:pPr algn="ctr"/>
            <a:r>
              <a:rPr lang="it-IT" alt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ltra-low </a:t>
            </a:r>
            <a:r>
              <a:rPr lang="it-IT" altLang="en-US" sz="2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ittance</a:t>
            </a:r>
            <a:r>
              <a:rPr lang="it-IT" alt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altLang="en-US" sz="2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ings</a:t>
            </a:r>
            <a:r>
              <a:rPr lang="it-IT" alt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altLang="en-US" sz="2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vide</a:t>
            </a:r>
            <a:r>
              <a:rPr lang="it-IT" alt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high </a:t>
            </a:r>
            <a:r>
              <a:rPr lang="it-IT" altLang="en-US" sz="2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ightness</a:t>
            </a:r>
            <a:r>
              <a:rPr lang="it-IT" alt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it-IT" altLang="en-US" sz="2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herence</a:t>
            </a:r>
            <a:r>
              <a:rPr lang="it-IT" alt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p to high </a:t>
            </a:r>
            <a:r>
              <a:rPr lang="it-IT" altLang="en-US" sz="2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oton</a:t>
            </a:r>
            <a:r>
              <a:rPr lang="it-IT" alt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it-IT" altLang="en-US" sz="2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ergies</a:t>
            </a:r>
            <a:endParaRPr lang="it-IT" altLang="en-US" sz="2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7" name="Picture 3" descr="Picture 3">
            <a:extLst>
              <a:ext uri="{FF2B5EF4-FFF2-40B4-BE49-F238E27FC236}">
                <a16:creationId xmlns:a16="http://schemas.microsoft.com/office/drawing/2014/main" id="{3BCEEE8A-A6F0-4FFE-8E18-57BF85841E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/>
          </a:blip>
          <a:srcRect l="5541" t="10473" r="13414" b="4723"/>
          <a:stretch>
            <a:fillRect/>
          </a:stretch>
        </p:blipFill>
        <p:spPr>
          <a:xfrm>
            <a:off x="8630862" y="1252673"/>
            <a:ext cx="3273716" cy="2621880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A12EFBD-A72D-4561-81C6-D7583D51240B}"/>
              </a:ext>
            </a:extLst>
          </p:cNvPr>
          <p:cNvSpPr/>
          <p:nvPr/>
        </p:nvSpPr>
        <p:spPr>
          <a:xfrm>
            <a:off x="8918283" y="3903535"/>
            <a:ext cx="3273717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999" indent="-179999">
              <a:spcBef>
                <a:spcPts val="500"/>
              </a:spcBef>
              <a:buClr>
                <a:srgbClr val="FF9E1B"/>
              </a:buClr>
              <a:buSzPct val="100000"/>
              <a:buChar char="&gt;"/>
            </a:pPr>
            <a:r>
              <a:rPr lang="de-DE" sz="1400" dirty="0" err="1"/>
              <a:t>emittance</a:t>
            </a:r>
            <a:r>
              <a:rPr lang="de-DE" sz="1400" dirty="0"/>
              <a:t>: : ~ 20 x 4 pmrad</a:t>
            </a:r>
            <a:r>
              <a:rPr lang="de-DE" sz="1400" baseline="31999" dirty="0"/>
              <a:t>2</a:t>
            </a:r>
          </a:p>
          <a:p>
            <a:pPr marL="179999" indent="-179999">
              <a:spcBef>
                <a:spcPts val="500"/>
              </a:spcBef>
              <a:buClr>
                <a:srgbClr val="FF9E1B"/>
              </a:buClr>
              <a:buSzPct val="100000"/>
              <a:buChar char="&gt;"/>
            </a:pPr>
            <a:r>
              <a:rPr lang="de-DE" sz="1400" dirty="0" err="1"/>
              <a:t>undulators</a:t>
            </a:r>
            <a:r>
              <a:rPr lang="de-DE" sz="1400" dirty="0"/>
              <a:t>: 4.3 m and 10 m</a:t>
            </a:r>
          </a:p>
          <a:p>
            <a:pPr marL="179999" indent="-179999">
              <a:spcBef>
                <a:spcPts val="500"/>
              </a:spcBef>
              <a:buClr>
                <a:srgbClr val="FF9E1B"/>
              </a:buClr>
              <a:buSzPct val="100000"/>
              <a:buChar char="&gt;"/>
            </a:pPr>
            <a:r>
              <a:rPr lang="de-DE" sz="1400" dirty="0" err="1"/>
              <a:t>optimised</a:t>
            </a:r>
            <a:r>
              <a:rPr lang="de-DE" sz="1400" dirty="0"/>
              <a:t> </a:t>
            </a:r>
            <a:r>
              <a:rPr lang="de-DE" sz="1400" dirty="0" err="1"/>
              <a:t>beta</a:t>
            </a:r>
            <a:r>
              <a:rPr lang="de-DE" sz="1400" dirty="0"/>
              <a:t> 2.2 m</a:t>
            </a:r>
            <a:endParaRPr lang="de-DE" sz="1400" baseline="31999" dirty="0"/>
          </a:p>
          <a:p>
            <a:pPr marL="179999" indent="-179999">
              <a:spcBef>
                <a:spcPts val="500"/>
              </a:spcBef>
              <a:buClr>
                <a:srgbClr val="FF9E1B"/>
              </a:buClr>
              <a:buSzPct val="100000"/>
              <a:buChar char="&gt;"/>
            </a:pPr>
            <a:r>
              <a:rPr lang="de-DE" sz="1400" dirty="0"/>
              <a:t>ring </a:t>
            </a:r>
            <a:r>
              <a:rPr lang="de-DE" sz="1400" dirty="0" err="1"/>
              <a:t>current</a:t>
            </a:r>
            <a:r>
              <a:rPr lang="de-DE" sz="1400" dirty="0"/>
              <a:t>: 200 mA </a:t>
            </a:r>
          </a:p>
          <a:p>
            <a:pPr marL="179999" indent="-179999">
              <a:spcBef>
                <a:spcPts val="500"/>
              </a:spcBef>
              <a:buClr>
                <a:srgbClr val="FF9E1B"/>
              </a:buClr>
              <a:buSzPct val="100000"/>
              <a:buChar char="&gt;"/>
            </a:pPr>
            <a:r>
              <a:rPr lang="en-US" sz="1400" dirty="0"/>
              <a:t>B</a:t>
            </a:r>
            <a:r>
              <a:rPr lang="de-DE" sz="1400" dirty="0" err="1"/>
              <a:t>rightness</a:t>
            </a:r>
            <a:r>
              <a:rPr lang="de-DE" sz="1400" dirty="0"/>
              <a:t> </a:t>
            </a:r>
            <a:r>
              <a:rPr lang="de-DE" sz="1400" dirty="0" err="1"/>
              <a:t>increase</a:t>
            </a:r>
            <a:r>
              <a:rPr lang="de-DE" sz="1400" dirty="0"/>
              <a:t>: 500-1000</a:t>
            </a:r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CF0B5400-F223-42EF-B11B-9A33CC5D6382}"/>
              </a:ext>
            </a:extLst>
          </p:cNvPr>
          <p:cNvSpPr/>
          <p:nvPr/>
        </p:nvSpPr>
        <p:spPr>
          <a:xfrm flipV="1">
            <a:off x="10794097" y="1528433"/>
            <a:ext cx="1" cy="1312738"/>
          </a:xfrm>
          <a:prstGeom prst="line">
            <a:avLst/>
          </a:prstGeom>
          <a:ln w="25400">
            <a:solidFill>
              <a:schemeClr val="accent2"/>
            </a:solidFill>
            <a:miter/>
            <a:tailEnd type="triangle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30" name="Line">
            <a:extLst>
              <a:ext uri="{FF2B5EF4-FFF2-40B4-BE49-F238E27FC236}">
                <a16:creationId xmlns:a16="http://schemas.microsoft.com/office/drawing/2014/main" id="{79A6ED5C-D63A-4963-AF32-DB706691498B}"/>
              </a:ext>
            </a:extLst>
          </p:cNvPr>
          <p:cNvSpPr/>
          <p:nvPr/>
        </p:nvSpPr>
        <p:spPr>
          <a:xfrm flipV="1">
            <a:off x="11392817" y="1996523"/>
            <a:ext cx="0" cy="1530451"/>
          </a:xfrm>
          <a:prstGeom prst="line">
            <a:avLst/>
          </a:prstGeom>
          <a:ln w="25400">
            <a:solidFill>
              <a:schemeClr val="accent2"/>
            </a:solidFill>
            <a:miter/>
            <a:tailEnd type="triangle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3CF7FFC-5EAE-406E-A71C-CD06ED7C53FC}"/>
              </a:ext>
            </a:extLst>
          </p:cNvPr>
          <p:cNvSpPr txBox="1"/>
          <p:nvPr/>
        </p:nvSpPr>
        <p:spPr>
          <a:xfrm>
            <a:off x="742998" y="813903"/>
            <a:ext cx="6591993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b="1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decreasing electrons emittance </a:t>
            </a:r>
            <a:r>
              <a:rPr lang="en-US" sz="2000" b="1" i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 increasing X-ray brightness</a:t>
            </a:r>
            <a:endParaRPr lang="en-US" sz="2000" b="1" i="1" u="sng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8322501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1324DDF0-AB0E-4AC2-854F-5EC9195231D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1095" y="990645"/>
            <a:ext cx="4732962" cy="4236398"/>
          </a:xfrm>
          <a:prstGeom prst="rect">
            <a:avLst/>
          </a:prstGeom>
        </p:spPr>
      </p:pic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6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273411"/>
            <a:ext cx="11376026" cy="451098"/>
          </a:xfrm>
          <a:prstGeom prst="rect">
            <a:avLst/>
          </a:prstGeom>
        </p:spPr>
        <p:txBody>
          <a:bodyPr>
            <a:noAutofit/>
          </a:bodyPr>
          <a:lstStyle/>
          <a:p>
            <a:pPr lvl="1"/>
            <a:r>
              <a:rPr lang="en-GB" dirty="0">
                <a:solidFill>
                  <a:srgbClr val="00B0F0"/>
                </a:solidFill>
              </a:rPr>
              <a:t>from PETRA III to PETRA IV</a:t>
            </a:r>
            <a:endParaRPr dirty="0">
              <a:solidFill>
                <a:srgbClr val="00B0F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075" y="990645"/>
            <a:ext cx="4624105" cy="424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97941" y="5238645"/>
            <a:ext cx="5998084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Eight Arcs</a:t>
            </a:r>
            <a:r>
              <a:rPr lang="en-US" dirty="0"/>
              <a:t> (45°), 201.6 m long</a:t>
            </a:r>
          </a:p>
          <a:p>
            <a:pPr lvl="1"/>
            <a:r>
              <a:rPr lang="en-US" sz="1400" dirty="0"/>
              <a:t>One arc build from 9 </a:t>
            </a:r>
            <a:r>
              <a:rPr lang="en-US" sz="1400" b="1" i="1" u="sng" dirty="0">
                <a:solidFill>
                  <a:srgbClr val="0000FF"/>
                </a:solidFill>
              </a:rPr>
              <a:t>DBA cells </a:t>
            </a:r>
            <a:r>
              <a:rPr lang="en-US" sz="1400" dirty="0" err="1"/>
              <a:t>L</a:t>
            </a:r>
            <a:r>
              <a:rPr lang="en-US" sz="1400" baseline="-25000" dirty="0" err="1"/>
              <a:t>cell</a:t>
            </a:r>
            <a:r>
              <a:rPr lang="en-US" sz="1400" dirty="0"/>
              <a:t> = 23 m, 5 m ID straight sections</a:t>
            </a:r>
          </a:p>
          <a:p>
            <a:pPr lvl="1"/>
            <a:r>
              <a:rPr lang="en-US" sz="1400" dirty="0"/>
              <a:t>5 pure FODO-arcs + 2 modified FODO arcs with 2 </a:t>
            </a:r>
            <a:r>
              <a:rPr lang="en-US" sz="1400" b="1" i="1" u="sng" dirty="0">
                <a:solidFill>
                  <a:srgbClr val="0000FF"/>
                </a:solidFill>
              </a:rPr>
              <a:t>DBA cells</a:t>
            </a:r>
          </a:p>
          <a:p>
            <a:pPr marL="366713" indent="-285750"/>
            <a:r>
              <a:rPr lang="en-US" b="1" dirty="0"/>
              <a:t>Beamlines</a:t>
            </a:r>
            <a:endParaRPr lang="en-US" dirty="0"/>
          </a:p>
          <a:p>
            <a:pPr marL="730250" lvl="1" indent="-285750"/>
            <a:r>
              <a:rPr lang="en-US" sz="1400" dirty="0"/>
              <a:t>Max von-Laue Hall:14; PXN:5; PXE: 7 </a:t>
            </a:r>
            <a:endParaRPr lang="en-US" sz="600" dirty="0"/>
          </a:p>
        </p:txBody>
      </p:sp>
      <p:sp>
        <p:nvSpPr>
          <p:cNvPr id="11" name="Rectangle 10"/>
          <p:cNvSpPr/>
          <p:nvPr/>
        </p:nvSpPr>
        <p:spPr>
          <a:xfrm>
            <a:off x="6315074" y="5257590"/>
            <a:ext cx="5667375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Eight Arcs</a:t>
            </a:r>
            <a:r>
              <a:rPr lang="en-US" dirty="0"/>
              <a:t> (45°), 201.6 m long</a:t>
            </a:r>
          </a:p>
          <a:p>
            <a:pPr lvl="1"/>
            <a:r>
              <a:rPr lang="en-US" sz="1400" dirty="0"/>
              <a:t>72 cells </a:t>
            </a:r>
            <a:r>
              <a:rPr lang="en-US" sz="1400" b="1" i="1" u="sng" dirty="0">
                <a:solidFill>
                  <a:srgbClr val="FF0000"/>
                </a:solidFill>
              </a:rPr>
              <a:t>H6BA cells</a:t>
            </a:r>
            <a:endParaRPr lang="en-US" sz="1400" i="1" u="sng" dirty="0"/>
          </a:p>
          <a:p>
            <a:pPr lvl="1"/>
            <a:r>
              <a:rPr lang="en-US" sz="1400" dirty="0"/>
              <a:t>9 cells per arc </a:t>
            </a:r>
            <a:r>
              <a:rPr lang="en-US" sz="1400" dirty="0" err="1"/>
              <a:t>L</a:t>
            </a:r>
            <a:r>
              <a:rPr lang="en-US" sz="1400" baseline="-25000" dirty="0" err="1"/>
              <a:t>cell</a:t>
            </a:r>
            <a:r>
              <a:rPr lang="en-US" sz="1400" dirty="0"/>
              <a:t> = 22.75 m, 4.3 (TBC) m ID straight sections</a:t>
            </a:r>
          </a:p>
          <a:p>
            <a:pPr marL="366713" indent="-285750"/>
            <a:r>
              <a:rPr lang="en-US" b="1" dirty="0"/>
              <a:t>Straights for Beamlines</a:t>
            </a:r>
            <a:endParaRPr lang="en-US" dirty="0"/>
          </a:p>
          <a:p>
            <a:pPr marL="730250" lvl="1" indent="-285750"/>
            <a:r>
              <a:rPr lang="en-US" sz="1400" dirty="0"/>
              <a:t>Max von-Laue Hall: 9; PXN: 3; PXE: 3 + New Hall: 9 + 9(8)</a:t>
            </a:r>
            <a:endParaRPr lang="en-US" sz="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09E3EC0-7913-453B-A69D-0E589A26E4FC}"/>
              </a:ext>
            </a:extLst>
          </p:cNvPr>
          <p:cNvSpPr txBox="1"/>
          <p:nvPr/>
        </p:nvSpPr>
        <p:spPr>
          <a:xfrm flipH="1">
            <a:off x="4205259" y="847622"/>
            <a:ext cx="4003967" cy="52321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spc="0" normalizeH="0" baseline="0" dirty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1300 pm</a:t>
            </a:r>
            <a:r>
              <a:rPr lang="en-US" sz="2800" b="1" dirty="0">
                <a:solidFill>
                  <a:srgbClr val="0000FF"/>
                </a:solidFill>
              </a:rPr>
              <a:t>   </a:t>
            </a:r>
            <a:r>
              <a:rPr kumimoji="0" lang="en-US" sz="2800" b="1" i="0" u="none" strike="noStrike" cap="none" spc="0" normalizeH="0" baseline="0" dirty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</a:t>
            </a:r>
            <a:r>
              <a:rPr kumimoji="0" lang="en-US" sz="28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Symbol" panose="05050102010706020507" pitchFamily="18" charset="2"/>
              </a:rPr>
              <a:t>   20 pm</a:t>
            </a:r>
            <a:endParaRPr kumimoji="0" lang="de-DE" sz="28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8969157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7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342672" y="340797"/>
            <a:ext cx="11376026" cy="707884"/>
          </a:xfrm>
          <a:prstGeom prst="rect">
            <a:avLst/>
          </a:prstGeom>
        </p:spPr>
        <p:txBody>
          <a:bodyPr>
            <a:normAutofit/>
          </a:bodyPr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he PETRA IV H6BA cell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8E6565D-604A-4D34-841A-322E2A779000}"/>
              </a:ext>
            </a:extLst>
          </p:cNvPr>
          <p:cNvSpPr txBox="1"/>
          <p:nvPr/>
        </p:nvSpPr>
        <p:spPr>
          <a:xfrm>
            <a:off x="0" y="1019166"/>
            <a:ext cx="11280371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algn="ctr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 lattice is based on a novel cell s</a:t>
            </a:r>
            <a:r>
              <a:rPr lang="de-DE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ructure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de-DE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6BA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de-DE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hat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replicated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identical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across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 all </a:t>
            </a:r>
            <a:r>
              <a:rPr lang="de-DE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octants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 (72 </a:t>
            </a:r>
            <a:r>
              <a:rPr lang="de-DE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ells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5BBBFD4-1160-4BD6-AB95-8A85F74C81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665" y="1550915"/>
            <a:ext cx="5863243" cy="451737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78CD899-CFC0-49EC-A8BE-F74E087461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562" y="2295192"/>
            <a:ext cx="6443256" cy="19022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B4B04D4-879C-4264-BC18-32506D2DD84C}"/>
              </a:ext>
            </a:extLst>
          </p:cNvPr>
          <p:cNvSpPr txBox="1"/>
          <p:nvPr/>
        </p:nvSpPr>
        <p:spPr>
          <a:xfrm>
            <a:off x="6155070" y="1469793"/>
            <a:ext cx="5542775" cy="923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The lattice cell is an evolution from the pioneering </a:t>
            </a:r>
          </a:p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hybrid multi-bend achromat cell (H7BA) proposed by P. Raimondi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E67F1ED-E6A8-475B-ACCE-DC16429DD508}"/>
              </a:ext>
            </a:extLst>
          </p:cNvPr>
          <p:cNvSpPr txBox="1"/>
          <p:nvPr/>
        </p:nvSpPr>
        <p:spPr>
          <a:xfrm>
            <a:off x="6018273" y="4265209"/>
            <a:ext cx="5863243" cy="203132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In the H6BA cell, the dispersion bump </a:t>
            </a:r>
            <a:r>
              <a:rPr lang="en-US" dirty="0"/>
              <a:t>is 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increased to compensate for the weaker dipoles</a:t>
            </a:r>
          </a:p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/>
              <a:t>(because of the 72 cells/36 cells ratio)</a:t>
            </a:r>
          </a:p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b="1" dirty="0">
                <a:solidFill>
                  <a:srgbClr val="FF0000"/>
                </a:solidFill>
              </a:rPr>
              <a:t>emittance 42 pm decreased to 20 pm with damping wigglers in the straight with no undulators</a:t>
            </a:r>
          </a:p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b="1" dirty="0">
                <a:solidFill>
                  <a:srgbClr val="FF0000"/>
                </a:solidFill>
              </a:rPr>
              <a:t>U</a:t>
            </a:r>
            <a:r>
              <a:rPr lang="en-US" b="1" baseline="-25000" dirty="0">
                <a:solidFill>
                  <a:srgbClr val="FF0000"/>
                </a:solidFill>
              </a:rPr>
              <a:t>0</a:t>
            </a:r>
            <a:r>
              <a:rPr lang="en-US" b="1" dirty="0">
                <a:solidFill>
                  <a:srgbClr val="FF0000"/>
                </a:solidFill>
              </a:rPr>
              <a:t> = 1 </a:t>
            </a:r>
            <a:r>
              <a:rPr lang="en-US" b="1" dirty="0" err="1">
                <a:solidFill>
                  <a:srgbClr val="FF0000"/>
                </a:solidFill>
              </a:rPr>
              <a:t>Mev</a:t>
            </a:r>
            <a:r>
              <a:rPr lang="en-US" b="1" dirty="0">
                <a:solidFill>
                  <a:srgbClr val="FF0000"/>
                </a:solidFill>
              </a:rPr>
              <a:t>/turn </a:t>
            </a:r>
            <a:r>
              <a:rPr lang="en-US" b="1" dirty="0">
                <a:solidFill>
                  <a:srgbClr val="FF0000"/>
                </a:solidFill>
                <a:sym typeface="Symbol" panose="05050102010706020507" pitchFamily="18" charset="2"/>
              </a:rPr>
              <a:t> 4 MeV/turn</a:t>
            </a:r>
            <a:endParaRPr kumimoji="0" lang="de-DE" sz="18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32987873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8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342672" y="340797"/>
            <a:ext cx="11376026" cy="707884"/>
          </a:xfrm>
          <a:prstGeom prst="rect">
            <a:avLst/>
          </a:prstGeom>
        </p:spPr>
        <p:txBody>
          <a:bodyPr>
            <a:normAutofit/>
          </a:bodyPr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Layout of the PETRA IV cell: main parameters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8E6565D-604A-4D34-841A-322E2A779000}"/>
              </a:ext>
            </a:extLst>
          </p:cNvPr>
          <p:cNvSpPr txBox="1"/>
          <p:nvPr/>
        </p:nvSpPr>
        <p:spPr>
          <a:xfrm>
            <a:off x="0" y="910306"/>
            <a:ext cx="11280371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algn="ctr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 lattice is based on a novel cell s</a:t>
            </a:r>
            <a:r>
              <a:rPr lang="de-DE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ructure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de-DE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6BA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de-DE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hat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is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replicated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identical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across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 all </a:t>
            </a:r>
            <a:r>
              <a:rPr lang="de-DE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octants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 (72 </a:t>
            </a:r>
            <a:r>
              <a:rPr lang="de-DE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ells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59731D6-C3B1-49D0-8AA3-10DA73D51D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6436" y="1405267"/>
            <a:ext cx="9374473" cy="106172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30D5378-E3BD-41BE-8107-27E5F7329043}"/>
              </a:ext>
            </a:extLst>
          </p:cNvPr>
          <p:cNvSpPr txBox="1"/>
          <p:nvPr/>
        </p:nvSpPr>
        <p:spPr>
          <a:xfrm>
            <a:off x="3012902" y="1618190"/>
            <a:ext cx="274320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1</a:t>
            </a:r>
            <a:endParaRPr kumimoji="0" lang="de-DE" sz="1800" b="1" i="0" u="none" strike="noStrike" cap="none" spc="0" normalizeH="0" baseline="0" dirty="0">
              <a:ln>
                <a:noFill/>
              </a:ln>
              <a:solidFill>
                <a:srgbClr val="0000FF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876795F-573C-41EF-86B0-CEDF6892A790}"/>
              </a:ext>
            </a:extLst>
          </p:cNvPr>
          <p:cNvSpPr txBox="1"/>
          <p:nvPr/>
        </p:nvSpPr>
        <p:spPr>
          <a:xfrm>
            <a:off x="3631738" y="1618190"/>
            <a:ext cx="274320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2</a:t>
            </a:r>
            <a:endParaRPr kumimoji="0" lang="de-DE" sz="1800" b="1" i="0" u="none" strike="noStrike" cap="none" spc="0" normalizeH="0" baseline="0" dirty="0">
              <a:ln>
                <a:noFill/>
              </a:ln>
              <a:solidFill>
                <a:srgbClr val="0000FF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908D46B-06BC-441B-83B8-1450DA884902}"/>
              </a:ext>
            </a:extLst>
          </p:cNvPr>
          <p:cNvSpPr txBox="1"/>
          <p:nvPr/>
        </p:nvSpPr>
        <p:spPr>
          <a:xfrm>
            <a:off x="5379609" y="1618190"/>
            <a:ext cx="274320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3</a:t>
            </a:r>
            <a:endParaRPr kumimoji="0" lang="de-DE" sz="1800" b="1" i="0" u="none" strike="noStrike" cap="none" spc="0" normalizeH="0" baseline="0" dirty="0">
              <a:ln>
                <a:noFill/>
              </a:ln>
              <a:solidFill>
                <a:srgbClr val="0000FF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C788AB6-5BCF-4177-A817-71A03FED7FD2}"/>
              </a:ext>
            </a:extLst>
          </p:cNvPr>
          <p:cNvSpPr txBox="1"/>
          <p:nvPr/>
        </p:nvSpPr>
        <p:spPr>
          <a:xfrm>
            <a:off x="6397743" y="1618190"/>
            <a:ext cx="274320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4</a:t>
            </a:r>
            <a:endParaRPr kumimoji="0" lang="de-DE" sz="1800" b="1" i="0" u="none" strike="noStrike" cap="none" spc="0" normalizeH="0" baseline="0" dirty="0">
              <a:ln>
                <a:noFill/>
              </a:ln>
              <a:solidFill>
                <a:srgbClr val="0000FF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EB041F9-BF91-4A10-9382-885B5CBA01C4}"/>
              </a:ext>
            </a:extLst>
          </p:cNvPr>
          <p:cNvSpPr txBox="1"/>
          <p:nvPr/>
        </p:nvSpPr>
        <p:spPr>
          <a:xfrm>
            <a:off x="8212053" y="1618190"/>
            <a:ext cx="274320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5</a:t>
            </a:r>
            <a:endParaRPr kumimoji="0" lang="de-DE" sz="1800" b="1" i="0" u="none" strike="noStrike" cap="none" spc="0" normalizeH="0" baseline="0" dirty="0">
              <a:ln>
                <a:noFill/>
              </a:ln>
              <a:solidFill>
                <a:srgbClr val="0000FF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64ECAB2-1B37-40E3-A398-7A3ED2D6F816}"/>
              </a:ext>
            </a:extLst>
          </p:cNvPr>
          <p:cNvSpPr txBox="1"/>
          <p:nvPr/>
        </p:nvSpPr>
        <p:spPr>
          <a:xfrm>
            <a:off x="8829966" y="1618190"/>
            <a:ext cx="274320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6</a:t>
            </a:r>
            <a:endParaRPr kumimoji="0" lang="de-DE" sz="1800" b="1" i="0" u="none" strike="noStrike" cap="none" spc="0" normalizeH="0" baseline="0" dirty="0">
              <a:ln>
                <a:noFill/>
              </a:ln>
              <a:solidFill>
                <a:srgbClr val="0000FF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2867CE-26D1-45FF-976D-0A6D12AB9328}"/>
              </a:ext>
            </a:extLst>
          </p:cNvPr>
          <p:cNvSpPr txBox="1"/>
          <p:nvPr/>
        </p:nvSpPr>
        <p:spPr>
          <a:xfrm>
            <a:off x="244705" y="2866510"/>
            <a:ext cx="1236875" cy="203132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PQA: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 = 229 mm 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 = 12.5 m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115 T/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860 W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0.55 l/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PV poles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B8A3E20-A2E9-45FE-9523-AE2B81E0A185}"/>
              </a:ext>
            </a:extLst>
          </p:cNvPr>
          <p:cNvSpPr txBox="1"/>
          <p:nvPr/>
        </p:nvSpPr>
        <p:spPr>
          <a:xfrm>
            <a:off x="1502696" y="2866510"/>
            <a:ext cx="1236875" cy="203132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PQB: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 = 404 mm </a:t>
            </a:r>
          </a:p>
          <a:p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 = 11 m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112 T/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100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W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79 l/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PV poles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B19B99-821F-48E8-B5F4-6612769483DC}"/>
              </a:ext>
            </a:extLst>
          </p:cNvPr>
          <p:cNvSpPr txBox="1"/>
          <p:nvPr/>
        </p:nvSpPr>
        <p:spPr>
          <a:xfrm>
            <a:off x="2685874" y="2872047"/>
            <a:ext cx="1268935" cy="17543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PQC: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 = 220 mm 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 = 12.5 m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89 T/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900 W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0.56 l/m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BE960F8-0EA3-4C78-939C-45D926625765}"/>
              </a:ext>
            </a:extLst>
          </p:cNvPr>
          <p:cNvSpPr txBox="1"/>
          <p:nvPr/>
        </p:nvSpPr>
        <p:spPr>
          <a:xfrm>
            <a:off x="4129167" y="2777654"/>
            <a:ext cx="1236875" cy="203132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PQD: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 = 338 mm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 = 12.5 mm</a:t>
            </a: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97 T/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200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W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86 l/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PV poles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AC94B9B-5600-4411-A34A-EC0121FD91CF}"/>
              </a:ext>
            </a:extLst>
          </p:cNvPr>
          <p:cNvSpPr txBox="1"/>
          <p:nvPr/>
        </p:nvSpPr>
        <p:spPr>
          <a:xfrm>
            <a:off x="5744687" y="2679916"/>
            <a:ext cx="1236875" cy="203132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PQE: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 = 167 mm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 = 12.5 mm</a:t>
            </a: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84 T/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700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W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0.37 l/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PV poles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00A2BF3-BA3B-4C68-9570-EEC768433A0C}"/>
              </a:ext>
            </a:extLst>
          </p:cNvPr>
          <p:cNvSpPr txBox="1"/>
          <p:nvPr/>
        </p:nvSpPr>
        <p:spPr>
          <a:xfrm>
            <a:off x="7218995" y="2603114"/>
            <a:ext cx="1236875" cy="17543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PQF: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 = 309 mm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 = 12.5 mm</a:t>
            </a: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69 T/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900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W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0.49 l/m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E0CFF80-709B-4C8A-8AED-1B69854E514C}"/>
              </a:ext>
            </a:extLst>
          </p:cNvPr>
          <p:cNvSpPr txBox="1"/>
          <p:nvPr/>
        </p:nvSpPr>
        <p:spPr>
          <a:xfrm>
            <a:off x="3513471" y="4759482"/>
            <a:ext cx="1236875" cy="17543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66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PSA: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 = 314 mm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 = 12.5 m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500 T/m</a:t>
            </a:r>
            <a:r>
              <a:rPr lang="en-US" baseline="30000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66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115 W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rgbClr val="00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55 l/m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66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AB18A80-DEDD-4883-AD80-C3BE61AAC92E}"/>
              </a:ext>
            </a:extLst>
          </p:cNvPr>
          <p:cNvSpPr txBox="1"/>
          <p:nvPr/>
        </p:nvSpPr>
        <p:spPr>
          <a:xfrm>
            <a:off x="5952494" y="4745487"/>
            <a:ext cx="1312217" cy="17543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FF99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PO: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rgbClr val="FF9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 = 153 mm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rgbClr val="FF9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 = 12.5 m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rgbClr val="FF9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20000 T/m</a:t>
            </a:r>
            <a:r>
              <a:rPr lang="en-US" baseline="30000" dirty="0">
                <a:solidFill>
                  <a:srgbClr val="FF9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FF99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30 W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rgbClr val="FF9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ir cooled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FF99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0890DEA-B2E7-4138-A679-60CD1CB40846}"/>
              </a:ext>
            </a:extLst>
          </p:cNvPr>
          <p:cNvSpPr txBox="1"/>
          <p:nvPr/>
        </p:nvSpPr>
        <p:spPr>
          <a:xfrm>
            <a:off x="8096104" y="4761484"/>
            <a:ext cx="2282033" cy="17543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tandalone correctors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: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 = 150 mm 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 = 12.5 m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650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urad</a:t>
            </a:r>
            <a:endParaRPr lang="en-US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115 W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ir cooled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54554C7-2C04-413D-A1D9-05A6D8957A41}"/>
              </a:ext>
            </a:extLst>
          </p:cNvPr>
          <p:cNvSpPr txBox="1"/>
          <p:nvPr/>
        </p:nvSpPr>
        <p:spPr>
          <a:xfrm>
            <a:off x="9237121" y="2828837"/>
            <a:ext cx="2862320" cy="14773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DLQ 1-2-3: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 = 0.30-0.27 mm per module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0.3-0.2 T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6-11 T/m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ermanent magnets</a:t>
            </a: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AC3EB89B-61A8-4879-AF31-9D93BE2C0CEB}"/>
              </a:ext>
            </a:extLst>
          </p:cNvPr>
          <p:cNvSpPr/>
          <p:nvPr/>
        </p:nvSpPr>
        <p:spPr>
          <a:xfrm rot="16200000">
            <a:off x="1874604" y="1079595"/>
            <a:ext cx="314034" cy="3573829"/>
          </a:xfrm>
          <a:prstGeom prst="rightBrace">
            <a:avLst>
              <a:gd name="adj1" fmla="val 8333"/>
              <a:gd name="adj2" fmla="val 49833"/>
            </a:avLst>
          </a:prstGeom>
          <a:noFill/>
          <a:ln w="38100" cap="flat">
            <a:solidFill>
              <a:srgbClr val="FF0000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EA555D9-0D5C-47BD-A989-89838B12F429}"/>
              </a:ext>
            </a:extLst>
          </p:cNvPr>
          <p:cNvCxnSpPr>
            <a:cxnSpLocks/>
          </p:cNvCxnSpPr>
          <p:nvPr/>
        </p:nvCxnSpPr>
        <p:spPr>
          <a:xfrm flipH="1">
            <a:off x="2110811" y="2250034"/>
            <a:ext cx="264922" cy="373977"/>
          </a:xfrm>
          <a:prstGeom prst="straightConnector1">
            <a:avLst/>
          </a:prstGeom>
          <a:noFill/>
          <a:ln w="19050" cap="flat">
            <a:solidFill>
              <a:srgbClr val="E64123"/>
            </a:solidFill>
            <a:prstDash val="sysDash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0B7C0429-5D3F-4675-8ECF-90FFB07A118B}"/>
              </a:ext>
            </a:extLst>
          </p:cNvPr>
          <p:cNvSpPr/>
          <p:nvPr/>
        </p:nvSpPr>
        <p:spPr>
          <a:xfrm>
            <a:off x="2247544" y="1244675"/>
            <a:ext cx="765358" cy="1203084"/>
          </a:xfrm>
          <a:prstGeom prst="ellipse">
            <a:avLst/>
          </a:prstGeom>
          <a:noFill/>
          <a:ln w="12700" cap="flat">
            <a:solidFill>
              <a:schemeClr val="accent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4FE7C23A-260F-4DAE-9FDF-B36242B99A93}"/>
              </a:ext>
            </a:extLst>
          </p:cNvPr>
          <p:cNvCxnSpPr>
            <a:cxnSpLocks/>
          </p:cNvCxnSpPr>
          <p:nvPr/>
        </p:nvCxnSpPr>
        <p:spPr>
          <a:xfrm>
            <a:off x="3513471" y="1936130"/>
            <a:ext cx="682514" cy="892707"/>
          </a:xfrm>
          <a:prstGeom prst="straightConnector1">
            <a:avLst/>
          </a:prstGeom>
          <a:noFill/>
          <a:ln w="19050" cap="flat">
            <a:solidFill>
              <a:srgbClr val="E64123"/>
            </a:solidFill>
            <a:prstDash val="sysDash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060446C0-D90D-48DE-B5A7-9475BE7EAC7C}"/>
              </a:ext>
            </a:extLst>
          </p:cNvPr>
          <p:cNvCxnSpPr>
            <a:cxnSpLocks/>
            <a:stCxn id="46" idx="1"/>
          </p:cNvCxnSpPr>
          <p:nvPr/>
        </p:nvCxnSpPr>
        <p:spPr>
          <a:xfrm>
            <a:off x="4557868" y="2560825"/>
            <a:ext cx="1214592" cy="203600"/>
          </a:xfrm>
          <a:prstGeom prst="straightConnector1">
            <a:avLst/>
          </a:prstGeom>
          <a:noFill/>
          <a:ln w="19050" cap="flat">
            <a:solidFill>
              <a:srgbClr val="E64123"/>
            </a:solidFill>
            <a:prstDash val="sysDash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9B2DF2D9-B707-47E6-9AFD-97E752FB1114}"/>
              </a:ext>
            </a:extLst>
          </p:cNvPr>
          <p:cNvCxnSpPr>
            <a:cxnSpLocks/>
          </p:cNvCxnSpPr>
          <p:nvPr/>
        </p:nvCxnSpPr>
        <p:spPr>
          <a:xfrm>
            <a:off x="6022961" y="2013233"/>
            <a:ext cx="1196034" cy="696259"/>
          </a:xfrm>
          <a:prstGeom prst="straightConnector1">
            <a:avLst/>
          </a:prstGeom>
          <a:noFill/>
          <a:ln w="19050" cap="flat">
            <a:solidFill>
              <a:srgbClr val="E64123"/>
            </a:solidFill>
            <a:prstDash val="sysDash"/>
            <a:miter lim="8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6" name="Right Brace 45">
            <a:extLst>
              <a:ext uri="{FF2B5EF4-FFF2-40B4-BE49-F238E27FC236}">
                <a16:creationId xmlns:a16="http://schemas.microsoft.com/office/drawing/2014/main" id="{4485A4AE-80CE-4E65-BFD3-472FDC444762}"/>
              </a:ext>
            </a:extLst>
          </p:cNvPr>
          <p:cNvSpPr/>
          <p:nvPr/>
        </p:nvSpPr>
        <p:spPr>
          <a:xfrm rot="5400000">
            <a:off x="4398684" y="1755120"/>
            <a:ext cx="314034" cy="1297376"/>
          </a:xfrm>
          <a:prstGeom prst="rightBrace">
            <a:avLst>
              <a:gd name="adj1" fmla="val 8333"/>
              <a:gd name="adj2" fmla="val 49833"/>
            </a:avLst>
          </a:prstGeom>
          <a:noFill/>
          <a:ln w="38100" cap="flat">
            <a:solidFill>
              <a:srgbClr val="FF0000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de-DE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099551437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10848527" y="6580799"/>
            <a:ext cx="127001" cy="172816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9</a:t>
            </a:fld>
            <a:endParaRPr/>
          </a:p>
        </p:txBody>
      </p:sp>
      <p:sp>
        <p:nvSpPr>
          <p:cNvPr id="90" name="PETRA IV."/>
          <p:cNvSpPr txBox="1">
            <a:spLocks noGrp="1"/>
          </p:cNvSpPr>
          <p:nvPr>
            <p:ph type="title"/>
          </p:nvPr>
        </p:nvSpPr>
        <p:spPr>
          <a:xfrm>
            <a:off x="407987" y="400747"/>
            <a:ext cx="11376026" cy="764024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 lvl="1"/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Challenging magnets are prototyped and new concepts are </a:t>
            </a:r>
            <a:b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developed based on the extensive use of permanent magnets</a:t>
            </a:r>
            <a:endParaRPr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859AB5C-7866-4B8A-BD0B-F95EA02D756A}"/>
              </a:ext>
            </a:extLst>
          </p:cNvPr>
          <p:cNvSpPr txBox="1"/>
          <p:nvPr/>
        </p:nvSpPr>
        <p:spPr>
          <a:xfrm>
            <a:off x="798023" y="5507929"/>
            <a:ext cx="10398586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The </a:t>
            </a: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power consumption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 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of the resistive magnets in PETRA IV is about </a:t>
            </a: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2.3 MW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. The design has been optimized to reduce the power consumption. The PM dipoles will save </a:t>
            </a:r>
            <a:r>
              <a:rPr kumimoji="0" lang="en-US" sz="18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sym typeface="Arial"/>
              </a:rPr>
              <a:t>~1.6 M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006918F-77BF-4B56-9193-CB887B818C23}"/>
              </a:ext>
            </a:extLst>
          </p:cNvPr>
          <p:cNvSpPr txBox="1"/>
          <p:nvPr/>
        </p:nvSpPr>
        <p:spPr>
          <a:xfrm flipH="1">
            <a:off x="423527" y="1938199"/>
            <a:ext cx="3387996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prototype PQA 115 T/m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7A71B08-D9A3-4B58-BBEF-95B7BC3A8996}"/>
              </a:ext>
            </a:extLst>
          </p:cNvPr>
          <p:cNvSpPr txBox="1"/>
          <p:nvPr/>
        </p:nvSpPr>
        <p:spPr>
          <a:xfrm flipH="1">
            <a:off x="3862442" y="2022979"/>
            <a:ext cx="3573000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Permanen</a:t>
            </a:r>
            <a:r>
              <a:rPr lang="en-US" dirty="0"/>
              <a:t>t magnet dipoles 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Arial"/>
              </a:rPr>
              <a:t>DLQs</a:t>
            </a:r>
            <a:endParaRPr kumimoji="0" lang="de-DE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F3A2178-B863-4704-858A-B41B77E90BA0}"/>
              </a:ext>
            </a:extLst>
          </p:cNvPr>
          <p:cNvSpPr txBox="1"/>
          <p:nvPr/>
        </p:nvSpPr>
        <p:spPr>
          <a:xfrm>
            <a:off x="407987" y="1308299"/>
            <a:ext cx="11686041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Magnet machining precision &lt; 20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m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equired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to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minimise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magnetic errors</a:t>
            </a:r>
            <a:endParaRPr kumimoji="0" lang="de-DE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D39F518-6C69-456F-B348-F65962107186}"/>
              </a:ext>
            </a:extLst>
          </p:cNvPr>
          <p:cNvSpPr/>
          <p:nvPr/>
        </p:nvSpPr>
        <p:spPr>
          <a:xfrm>
            <a:off x="7897091" y="2103279"/>
            <a:ext cx="382519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cs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contains (cell*72):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432 		DLQs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1224 	quadrupoles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432 		sextupoles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288 		octupoles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792 		correctors</a:t>
            </a:r>
          </a:p>
          <a:p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ncluding the straight sections,</a:t>
            </a:r>
          </a:p>
          <a:p>
            <a:r>
              <a:rPr lang="en-US" sz="20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PETRA IV will have ~3000 magnets</a:t>
            </a:r>
          </a:p>
        </p:txBody>
      </p:sp>
      <p:pic>
        <p:nvPicPr>
          <p:cNvPr id="12" name="Graphic 11">
            <a:extLst>
              <a:ext uri="{FF2B5EF4-FFF2-40B4-BE49-F238E27FC236}">
                <a16:creationId xmlns:a16="http://schemas.microsoft.com/office/drawing/2014/main" id="{A56BE056-5787-469C-94B0-B3310F8B6A3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26407" t="17943" r="16578" b="6160"/>
          <a:stretch/>
        </p:blipFill>
        <p:spPr>
          <a:xfrm>
            <a:off x="4530744" y="2406281"/>
            <a:ext cx="2207660" cy="293880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100E6D2-4050-4443-877E-B3379C159F8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564" y="2307529"/>
            <a:ext cx="24003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4763247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DESY">
  <a:themeElements>
    <a:clrScheme name="DESY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9FDF"/>
      </a:accent1>
      <a:accent2>
        <a:srgbClr val="F18F1F"/>
      </a:accent2>
      <a:accent3>
        <a:srgbClr val="004B7D"/>
      </a:accent3>
      <a:accent4>
        <a:srgbClr val="898D8D"/>
      </a:accent4>
      <a:accent5>
        <a:srgbClr val="B2B4B2"/>
      </a:accent5>
      <a:accent6>
        <a:srgbClr val="375E77"/>
      </a:accent6>
      <a:hlink>
        <a:srgbClr val="0000FF"/>
      </a:hlink>
      <a:folHlink>
        <a:srgbClr val="FF00FF"/>
      </a:folHlink>
    </a:clrScheme>
    <a:fontScheme name="DESY">
      <a:majorFont>
        <a:latin typeface="Arial"/>
        <a:ea typeface="Arial"/>
        <a:cs typeface="Arial"/>
      </a:majorFont>
      <a:minorFont>
        <a:latin typeface="Helvetica"/>
        <a:ea typeface="Helvetica"/>
        <a:cs typeface="Helvetica"/>
      </a:minorFont>
    </a:fontScheme>
    <a:fmtScheme name="DES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DESY">
  <a:themeElements>
    <a:clrScheme name="DESY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9FDF"/>
      </a:accent1>
      <a:accent2>
        <a:srgbClr val="F18F1F"/>
      </a:accent2>
      <a:accent3>
        <a:srgbClr val="004B7D"/>
      </a:accent3>
      <a:accent4>
        <a:srgbClr val="898D8D"/>
      </a:accent4>
      <a:accent5>
        <a:srgbClr val="B2B4B2"/>
      </a:accent5>
      <a:accent6>
        <a:srgbClr val="375E77"/>
      </a:accent6>
      <a:hlink>
        <a:srgbClr val="0000FF"/>
      </a:hlink>
      <a:folHlink>
        <a:srgbClr val="FF00FF"/>
      </a:folHlink>
    </a:clrScheme>
    <a:fontScheme name="DESY">
      <a:majorFont>
        <a:latin typeface="Arial"/>
        <a:ea typeface="Arial"/>
        <a:cs typeface="Arial"/>
      </a:majorFont>
      <a:minorFont>
        <a:latin typeface="Helvetica"/>
        <a:ea typeface="Helvetica"/>
        <a:cs typeface="Helvetica"/>
      </a:minorFont>
    </a:fontScheme>
    <a:fmtScheme name="DES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chemeClr val="accent1"/>
          </a:solidFill>
          <a:prstDash val="solid"/>
          <a:miter lim="8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70</Words>
  <Application>Microsoft Office PowerPoint</Application>
  <PresentationFormat>Widescreen</PresentationFormat>
  <Paragraphs>258</Paragraphs>
  <Slides>1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Droid Sans</vt:lpstr>
      <vt:lpstr>Symbol</vt:lpstr>
      <vt:lpstr>Times New Roman</vt:lpstr>
      <vt:lpstr>DESY</vt:lpstr>
      <vt:lpstr>Equation</vt:lpstr>
      <vt:lpstr>The PETRA IV machine project</vt:lpstr>
      <vt:lpstr>Outline</vt:lpstr>
      <vt:lpstr>PETRA III is one of the core facilities at DESY</vt:lpstr>
      <vt:lpstr>PETRA III is one of the core facilities at DESY</vt:lpstr>
      <vt:lpstr>Landscape of low emittance rings</vt:lpstr>
      <vt:lpstr>from PETRA III to PETRA IV</vt:lpstr>
      <vt:lpstr>The PETRA IV H6BA cell</vt:lpstr>
      <vt:lpstr>Layout of the PETRA IV cell: main parameters</vt:lpstr>
      <vt:lpstr>Challenging magnets are prototyped and new concepts are  developed based on the extensive use of permanent magnets</vt:lpstr>
      <vt:lpstr>PETRA IV girders prototype casted</vt:lpstr>
      <vt:lpstr>PowerPoint Presentation</vt:lpstr>
      <vt:lpstr>The DESY IV booster</vt:lpstr>
      <vt:lpstr>DESY IV installation issues</vt:lpstr>
      <vt:lpstr>Alternative options for the pre-accelerator: LPA  injector</vt:lpstr>
      <vt:lpstr>Conclusions and future work</vt:lpstr>
      <vt:lpstr>Thanks to many colleagues that provided material for this summary  Thank you for your attention!  Thanks to I-FAST and LEAP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TRA IV Machine Upgrade Status and Programme</dc:title>
  <dc:creator>Klumpp, Stephan</dc:creator>
  <cp:lastModifiedBy>Bartolini, Riccardo</cp:lastModifiedBy>
  <cp:revision>909</cp:revision>
  <cp:lastPrinted>2023-09-19T17:44:24Z</cp:lastPrinted>
  <dcterms:modified xsi:type="dcterms:W3CDTF">2024-06-19T10:31:10Z</dcterms:modified>
</cp:coreProperties>
</file>